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ACE" w:rsidRDefault="00CA647F" w:rsidP="00C67277">
      <w:pPr>
        <w:tabs>
          <w:tab w:val="left" w:pos="3510"/>
        </w:tabs>
        <w:jc w:val="both"/>
        <w:rPr>
          <w:b/>
          <w:sz w:val="28"/>
          <w:szCs w:val="28"/>
        </w:rPr>
      </w:pPr>
      <w:r w:rsidRPr="00D36665">
        <w:rPr>
          <w:b/>
          <w:sz w:val="28"/>
          <w:szCs w:val="28"/>
        </w:rPr>
        <w:t xml:space="preserve"> </w:t>
      </w:r>
      <w:r w:rsidRPr="00D36665">
        <w:rPr>
          <w:b/>
          <w:sz w:val="28"/>
          <w:szCs w:val="28"/>
          <w:lang w:val="vi-VN"/>
        </w:rPr>
        <w:t xml:space="preserve">    </w:t>
      </w:r>
      <w:r w:rsidRPr="00D36665">
        <w:rPr>
          <w:b/>
          <w:sz w:val="28"/>
          <w:szCs w:val="28"/>
        </w:rPr>
        <w:t xml:space="preserve">  </w:t>
      </w:r>
      <w:r w:rsidRPr="00D36665">
        <w:rPr>
          <w:b/>
          <w:sz w:val="28"/>
          <w:szCs w:val="28"/>
          <w:lang w:val="vi-VN"/>
        </w:rPr>
        <w:t xml:space="preserve">        </w:t>
      </w:r>
      <w:r w:rsidR="00417534" w:rsidRPr="00D36665">
        <w:rPr>
          <w:b/>
          <w:sz w:val="28"/>
          <w:szCs w:val="28"/>
        </w:rPr>
        <w:t xml:space="preserve">   </w:t>
      </w:r>
      <w:r w:rsidR="00D860BA" w:rsidRPr="00D36665">
        <w:rPr>
          <w:b/>
          <w:sz w:val="28"/>
          <w:szCs w:val="28"/>
        </w:rPr>
        <w:t xml:space="preserve">    </w:t>
      </w:r>
      <w:r w:rsidR="00776F36">
        <w:rPr>
          <w:b/>
          <w:sz w:val="28"/>
          <w:szCs w:val="28"/>
        </w:rPr>
        <w:t xml:space="preserve">                             </w:t>
      </w:r>
    </w:p>
    <w:tbl>
      <w:tblPr>
        <w:tblW w:w="9919" w:type="dxa"/>
        <w:tblInd w:w="-110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3759"/>
        <w:gridCol w:w="6160"/>
      </w:tblGrid>
      <w:tr w:rsidR="00A31ACE" w:rsidRPr="004D3A72" w:rsidTr="000C5FB6">
        <w:tc>
          <w:tcPr>
            <w:tcW w:w="3759" w:type="dxa"/>
            <w:shd w:val="clear" w:color="auto" w:fill="auto"/>
          </w:tcPr>
          <w:p w:rsidR="00A31ACE" w:rsidRPr="00A31ACE" w:rsidRDefault="00A31ACE" w:rsidP="000C5FB6">
            <w:pPr>
              <w:spacing w:line="276" w:lineRule="auto"/>
              <w:jc w:val="center"/>
              <w:rPr>
                <w:b/>
              </w:rPr>
            </w:pPr>
            <w:r w:rsidRPr="00A31ACE">
              <w:rPr>
                <w:b/>
              </w:rPr>
              <w:t xml:space="preserve">TRƯỜNG THCS </w:t>
            </w:r>
          </w:p>
          <w:p w:rsidR="00A31ACE" w:rsidRPr="00A31ACE" w:rsidRDefault="00A31ACE" w:rsidP="000C5FB6">
            <w:pPr>
              <w:spacing w:line="276" w:lineRule="auto"/>
              <w:jc w:val="center"/>
            </w:pPr>
            <w:r w:rsidRPr="00A31ACE">
              <w:rPr>
                <w:b/>
              </w:rPr>
              <w:t>NGUYỄN KHUYẾN</w:t>
            </w:r>
          </w:p>
          <w:p w:rsidR="00A31ACE" w:rsidRPr="007065C1" w:rsidRDefault="00A31ACE" w:rsidP="000C5FB6">
            <w:pPr>
              <w:spacing w:line="276" w:lineRule="auto"/>
              <w:jc w:val="center"/>
              <w:rPr>
                <w:i/>
                <w:sz w:val="26"/>
              </w:rPr>
            </w:pPr>
            <w:r w:rsidRPr="007065C1">
              <w:rPr>
                <w:i/>
                <w:sz w:val="26"/>
              </w:rPr>
              <w:t>(</w:t>
            </w:r>
            <w:r w:rsidRPr="007065C1">
              <w:rPr>
                <w:rFonts w:hint="eastAsia"/>
                <w:i/>
                <w:sz w:val="26"/>
              </w:rPr>
              <w:t>Đ</w:t>
            </w:r>
            <w:r>
              <w:rPr>
                <w:i/>
                <w:sz w:val="26"/>
              </w:rPr>
              <w:t xml:space="preserve">ề </w:t>
            </w:r>
            <w:r w:rsidRPr="007065C1">
              <w:rPr>
                <w:i/>
                <w:sz w:val="26"/>
              </w:rPr>
              <w:t xml:space="preserve"> có 02 trang)</w:t>
            </w:r>
          </w:p>
          <w:p w:rsidR="00A31ACE" w:rsidRPr="004D3A72" w:rsidRDefault="00A31ACE" w:rsidP="000C5FB6">
            <w:pPr>
              <w:spacing w:line="276" w:lineRule="auto"/>
              <w:jc w:val="center"/>
              <w:rPr>
                <w:sz w:val="26"/>
              </w:rPr>
            </w:pPr>
          </w:p>
        </w:tc>
        <w:tc>
          <w:tcPr>
            <w:tcW w:w="6160" w:type="dxa"/>
            <w:shd w:val="clear" w:color="auto" w:fill="auto"/>
          </w:tcPr>
          <w:p w:rsidR="00A31ACE" w:rsidRPr="00A31ACE" w:rsidRDefault="00A31ACE" w:rsidP="00A31ACE">
            <w:pPr>
              <w:tabs>
                <w:tab w:val="left" w:pos="3510"/>
              </w:tabs>
              <w:jc w:val="both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  </w:t>
            </w:r>
            <w:r w:rsidRPr="00A31ACE">
              <w:rPr>
                <w:b/>
                <w:sz w:val="26"/>
                <w:szCs w:val="26"/>
              </w:rPr>
              <w:t>ĐỀ KIỂM TRA HỌC SINH GIỎI LỚP 9 THÁNG 1</w:t>
            </w:r>
            <w:r w:rsidRPr="00A31ACE">
              <w:rPr>
                <w:b/>
                <w:sz w:val="26"/>
                <w:szCs w:val="26"/>
                <w:lang w:val="vi-VN"/>
              </w:rPr>
              <w:t xml:space="preserve"> </w:t>
            </w:r>
          </w:p>
          <w:p w:rsidR="00A31ACE" w:rsidRPr="004D3A72" w:rsidRDefault="00A31ACE" w:rsidP="000C5FB6">
            <w:pPr>
              <w:spacing w:line="276" w:lineRule="auto"/>
              <w:jc w:val="center"/>
              <w:rPr>
                <w:b/>
                <w:sz w:val="26"/>
              </w:rPr>
            </w:pPr>
            <w:r w:rsidRPr="004D3A72">
              <w:rPr>
                <w:b/>
                <w:sz w:val="26"/>
              </w:rPr>
              <w:t>NĂM HỌ</w:t>
            </w:r>
            <w:r>
              <w:rPr>
                <w:b/>
                <w:sz w:val="26"/>
              </w:rPr>
              <w:t>C 2020- 2021</w:t>
            </w:r>
          </w:p>
          <w:p w:rsidR="00A31ACE" w:rsidRPr="004D3A72" w:rsidRDefault="00A31ACE" w:rsidP="000C5FB6">
            <w:pPr>
              <w:spacing w:line="276" w:lineRule="auto"/>
              <w:jc w:val="center"/>
              <w:rPr>
                <w:b/>
                <w:sz w:val="26"/>
              </w:rPr>
            </w:pPr>
            <w:r w:rsidRPr="004D3A72">
              <w:rPr>
                <w:b/>
                <w:sz w:val="26"/>
              </w:rPr>
              <w:t>Môn: HOÁ HỌC</w:t>
            </w:r>
          </w:p>
          <w:p w:rsidR="00A31ACE" w:rsidRPr="00A31ACE" w:rsidRDefault="00A31ACE" w:rsidP="00A31ACE">
            <w:pPr>
              <w:spacing w:line="276" w:lineRule="auto"/>
              <w:jc w:val="center"/>
              <w:rPr>
                <w:i/>
                <w:sz w:val="26"/>
              </w:rPr>
            </w:pPr>
            <w:r w:rsidRPr="004D3A72">
              <w:rPr>
                <w:i/>
                <w:sz w:val="26"/>
              </w:rPr>
              <w:t>Thờ</w:t>
            </w:r>
            <w:r>
              <w:rPr>
                <w:i/>
                <w:sz w:val="26"/>
              </w:rPr>
              <w:t>i gian làm bài: 150 phút</w:t>
            </w:r>
          </w:p>
        </w:tc>
      </w:tr>
    </w:tbl>
    <w:p w:rsidR="008F3E92" w:rsidRPr="00A31ACE" w:rsidRDefault="004E48F0" w:rsidP="00A31ACE">
      <w:pPr>
        <w:tabs>
          <w:tab w:val="left" w:pos="3510"/>
        </w:tabs>
        <w:jc w:val="both"/>
        <w:rPr>
          <w:i/>
          <w:sz w:val="28"/>
          <w:szCs w:val="28"/>
        </w:rPr>
      </w:pPr>
      <w:r w:rsidRPr="00C45716">
        <w:rPr>
          <w:b/>
          <w:sz w:val="28"/>
          <w:szCs w:val="28"/>
          <w:u w:val="single"/>
        </w:rPr>
        <w:t>Câu 1 (3,0</w:t>
      </w:r>
      <w:r w:rsidR="008F3E92" w:rsidRPr="00C45716">
        <w:rPr>
          <w:b/>
          <w:sz w:val="28"/>
          <w:szCs w:val="28"/>
          <w:u w:val="single"/>
        </w:rPr>
        <w:t xml:space="preserve"> điểm)</w:t>
      </w:r>
    </w:p>
    <w:p w:rsidR="00E718AA" w:rsidRPr="00C67277" w:rsidRDefault="00AA288B" w:rsidP="00C67277">
      <w:pPr>
        <w:jc w:val="both"/>
        <w:rPr>
          <w:sz w:val="28"/>
          <w:szCs w:val="28"/>
          <w:lang w:val="nl-NL"/>
        </w:rPr>
      </w:pPr>
      <w:r w:rsidRPr="00C67277">
        <w:rPr>
          <w:b/>
          <w:sz w:val="28"/>
          <w:szCs w:val="28"/>
          <w:lang w:val="nl-NL"/>
        </w:rPr>
        <w:t>1)</w:t>
      </w:r>
      <w:r w:rsidRPr="00C67277">
        <w:rPr>
          <w:sz w:val="28"/>
          <w:szCs w:val="28"/>
          <w:lang w:val="nl-NL"/>
        </w:rPr>
        <w:t xml:space="preserve"> </w:t>
      </w:r>
      <w:r w:rsidR="00E718AA" w:rsidRPr="00C67277">
        <w:rPr>
          <w:sz w:val="28"/>
          <w:szCs w:val="28"/>
          <w:lang w:val="nl-NL"/>
        </w:rPr>
        <w:t>Cho BaO vào dung dịch H</w:t>
      </w:r>
      <w:r w:rsidR="00E718AA" w:rsidRPr="00C67277">
        <w:rPr>
          <w:sz w:val="28"/>
          <w:szCs w:val="28"/>
          <w:vertAlign w:val="subscript"/>
          <w:lang w:val="nl-NL"/>
        </w:rPr>
        <w:t>2</w:t>
      </w:r>
      <w:r w:rsidR="00E718AA" w:rsidRPr="00C67277">
        <w:rPr>
          <w:sz w:val="28"/>
          <w:szCs w:val="28"/>
          <w:lang w:val="nl-NL"/>
        </w:rPr>
        <w:t>SO</w:t>
      </w:r>
      <w:r w:rsidR="00E718AA" w:rsidRPr="00C67277">
        <w:rPr>
          <w:sz w:val="28"/>
          <w:szCs w:val="28"/>
          <w:vertAlign w:val="subscript"/>
          <w:lang w:val="nl-NL"/>
        </w:rPr>
        <w:t>4</w:t>
      </w:r>
      <w:r w:rsidR="00E718AA" w:rsidRPr="00C67277">
        <w:rPr>
          <w:sz w:val="28"/>
          <w:szCs w:val="28"/>
          <w:lang w:val="nl-NL"/>
        </w:rPr>
        <w:t xml:space="preserve"> loãng, sau khi phản ứng xảy ra hoàn toàn thu được kết tủa M và dung dịch N. Cho Al dư vào dung dịch N thu được khí P và dung dịch Q. Lấy dung dịch Q cho tác dụng với dung dịch Na</w:t>
      </w:r>
      <w:r w:rsidR="00E718AA" w:rsidRPr="00C67277">
        <w:rPr>
          <w:sz w:val="28"/>
          <w:szCs w:val="28"/>
          <w:vertAlign w:val="subscript"/>
          <w:lang w:val="nl-NL"/>
        </w:rPr>
        <w:t>2</w:t>
      </w:r>
      <w:r w:rsidR="00E718AA" w:rsidRPr="00C67277">
        <w:rPr>
          <w:sz w:val="28"/>
          <w:szCs w:val="28"/>
          <w:lang w:val="nl-NL"/>
        </w:rPr>
        <w:t>CO</w:t>
      </w:r>
      <w:r w:rsidR="00E718AA" w:rsidRPr="00C67277">
        <w:rPr>
          <w:sz w:val="28"/>
          <w:szCs w:val="28"/>
          <w:vertAlign w:val="subscript"/>
          <w:lang w:val="nl-NL"/>
        </w:rPr>
        <w:t>3</w:t>
      </w:r>
      <w:r w:rsidR="00E718AA" w:rsidRPr="00C67277">
        <w:rPr>
          <w:sz w:val="28"/>
          <w:szCs w:val="28"/>
          <w:lang w:val="nl-NL"/>
        </w:rPr>
        <w:t xml:space="preserve"> thu được kết tủa T.</w:t>
      </w:r>
    </w:p>
    <w:p w:rsidR="00E718AA" w:rsidRPr="00C67277" w:rsidRDefault="00E718AA" w:rsidP="00C67277">
      <w:pPr>
        <w:jc w:val="both"/>
        <w:rPr>
          <w:sz w:val="28"/>
          <w:szCs w:val="28"/>
          <w:lang w:val="nl-NL"/>
        </w:rPr>
      </w:pPr>
      <w:r w:rsidRPr="00C67277">
        <w:rPr>
          <w:sz w:val="28"/>
          <w:szCs w:val="28"/>
          <w:lang w:val="nl-NL"/>
        </w:rPr>
        <w:t xml:space="preserve">   Xác định M, N, P, Q, T và viết phương trình hoá học. </w:t>
      </w:r>
    </w:p>
    <w:p w:rsidR="00FF3A3F" w:rsidRPr="00C67277" w:rsidRDefault="00E718AA" w:rsidP="00C67277">
      <w:pPr>
        <w:pStyle w:val="NoSpacing"/>
        <w:jc w:val="both"/>
        <w:rPr>
          <w:rFonts w:ascii="Times New Roman" w:hAnsi="Times New Roman"/>
          <w:sz w:val="28"/>
          <w:szCs w:val="28"/>
          <w:lang w:val="nl-NL"/>
        </w:rPr>
      </w:pPr>
      <w:r w:rsidRPr="00C67277">
        <w:rPr>
          <w:rFonts w:ascii="Times New Roman" w:hAnsi="Times New Roman"/>
          <w:b/>
          <w:sz w:val="28"/>
          <w:szCs w:val="28"/>
        </w:rPr>
        <w:t>2)</w:t>
      </w:r>
      <w:r w:rsidRPr="00C67277">
        <w:rPr>
          <w:sz w:val="28"/>
          <w:szCs w:val="28"/>
        </w:rPr>
        <w:t xml:space="preserve"> 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Hình vẽ minh họa sau đây dùng để điều chế và thu khí SO</w:t>
      </w:r>
      <w:r w:rsidR="00FF3A3F" w:rsidRPr="00C67277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 xml:space="preserve"> trong phòng thí nghiệm.</w:t>
      </w:r>
    </w:p>
    <w:p w:rsidR="00FF3A3F" w:rsidRPr="00C67277" w:rsidRDefault="00AB2BB8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800" behindDoc="1" locked="0" layoutInCell="0" allowOverlap="1">
                <wp:simplePos x="0" y="0"/>
                <wp:positionH relativeFrom="page">
                  <wp:posOffset>4739005</wp:posOffset>
                </wp:positionH>
                <wp:positionV relativeFrom="paragraph">
                  <wp:posOffset>55245</wp:posOffset>
                </wp:positionV>
                <wp:extent cx="2338070" cy="1979930"/>
                <wp:effectExtent l="0" t="0" r="9525" b="3175"/>
                <wp:wrapSquare wrapText="bothSides"/>
                <wp:docPr id="7" name="Group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8070" cy="1979930"/>
                          <a:chOff x="4398" y="491"/>
                          <a:chExt cx="3680" cy="3493"/>
                        </a:xfrm>
                      </wpg:grpSpPr>
                      <pic:pic xmlns:pic="http://schemas.openxmlformats.org/drawingml/2006/picture">
                        <pic:nvPicPr>
                          <pic:cNvPr id="8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10" y="494"/>
                            <a:ext cx="3420" cy="3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9" name="Group 420"/>
                        <wpg:cNvGrpSpPr>
                          <a:grpSpLocks/>
                        </wpg:cNvGrpSpPr>
                        <wpg:grpSpPr bwMode="auto">
                          <a:xfrm>
                            <a:off x="4405" y="491"/>
                            <a:ext cx="3673" cy="72"/>
                            <a:chOff x="4405" y="491"/>
                            <a:chExt cx="3673" cy="72"/>
                          </a:xfrm>
                        </wpg:grpSpPr>
                        <wps:wsp>
                          <wps:cNvPr id="10" name="Freeform 421"/>
                          <wps:cNvSpPr>
                            <a:spLocks/>
                          </wps:cNvSpPr>
                          <wps:spPr bwMode="auto">
                            <a:xfrm flipV="1">
                              <a:off x="4405" y="491"/>
                              <a:ext cx="3673" cy="72"/>
                            </a:xfrm>
                            <a:custGeom>
                              <a:avLst/>
                              <a:gdLst>
                                <a:gd name="T0" fmla="*/ 0 w 3680"/>
                                <a:gd name="T1" fmla="*/ 0 h 72"/>
                                <a:gd name="T2" fmla="*/ 3672 w 3680"/>
                                <a:gd name="T3" fmla="*/ 0 h 7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0" h="72">
                                  <a:moveTo>
                                    <a:pt x="0" y="0"/>
                                  </a:moveTo>
                                  <a:lnTo>
                                    <a:pt x="3679" y="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366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" name="Group 418"/>
                        <wpg:cNvGrpSpPr>
                          <a:grpSpLocks/>
                        </wpg:cNvGrpSpPr>
                        <wpg:grpSpPr bwMode="auto">
                          <a:xfrm>
                            <a:off x="4403" y="494"/>
                            <a:ext cx="2" cy="3483"/>
                            <a:chOff x="4403" y="494"/>
                            <a:chExt cx="2" cy="3483"/>
                          </a:xfrm>
                        </wpg:grpSpPr>
                        <wps:wsp>
                          <wps:cNvPr id="12" name="Freeform 419"/>
                          <wps:cNvSpPr>
                            <a:spLocks/>
                          </wps:cNvSpPr>
                          <wps:spPr bwMode="auto">
                            <a:xfrm>
                              <a:off x="4403" y="494"/>
                              <a:ext cx="2" cy="3483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494 h 3483"/>
                                <a:gd name="T2" fmla="*/ 0 w 2"/>
                                <a:gd name="T3" fmla="*/ 3977 h 3483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3483">
                                  <a:moveTo>
                                    <a:pt x="0" y="0"/>
                                  </a:moveTo>
                                  <a:lnTo>
                                    <a:pt x="0" y="3483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366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416"/>
                        <wpg:cNvGrpSpPr>
                          <a:grpSpLocks/>
                        </wpg:cNvGrpSpPr>
                        <wpg:grpSpPr bwMode="auto">
                          <a:xfrm>
                            <a:off x="4398" y="3912"/>
                            <a:ext cx="3665" cy="72"/>
                            <a:chOff x="4398" y="3912"/>
                            <a:chExt cx="3665" cy="72"/>
                          </a:xfrm>
                        </wpg:grpSpPr>
                        <wps:wsp>
                          <wps:cNvPr id="14" name="Freeform 417"/>
                          <wps:cNvSpPr>
                            <a:spLocks/>
                          </wps:cNvSpPr>
                          <wps:spPr bwMode="auto">
                            <a:xfrm>
                              <a:off x="4398" y="3912"/>
                              <a:ext cx="3665" cy="72"/>
                            </a:xfrm>
                            <a:custGeom>
                              <a:avLst/>
                              <a:gdLst>
                                <a:gd name="T0" fmla="*/ 0 w 3680"/>
                                <a:gd name="T1" fmla="*/ 0 h 72"/>
                                <a:gd name="T2" fmla="*/ 3664 w 3680"/>
                                <a:gd name="T3" fmla="*/ 0 h 72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80" h="72">
                                  <a:moveTo>
                                    <a:pt x="0" y="0"/>
                                  </a:moveTo>
                                  <a:lnTo>
                                    <a:pt x="3679" y="0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366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414"/>
                        <wpg:cNvGrpSpPr>
                          <a:grpSpLocks/>
                        </wpg:cNvGrpSpPr>
                        <wpg:grpSpPr bwMode="auto">
                          <a:xfrm>
                            <a:off x="8073" y="494"/>
                            <a:ext cx="2" cy="3483"/>
                            <a:chOff x="8073" y="494"/>
                            <a:chExt cx="2" cy="3483"/>
                          </a:xfrm>
                        </wpg:grpSpPr>
                        <wps:wsp>
                          <wps:cNvPr id="16" name="Freeform 415"/>
                          <wps:cNvSpPr>
                            <a:spLocks/>
                          </wps:cNvSpPr>
                          <wps:spPr bwMode="auto">
                            <a:xfrm>
                              <a:off x="8073" y="494"/>
                              <a:ext cx="2" cy="3483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494 h 3483"/>
                                <a:gd name="T2" fmla="*/ 0 w 2"/>
                                <a:gd name="T3" fmla="*/ 3977 h 3483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3483">
                                  <a:moveTo>
                                    <a:pt x="0" y="0"/>
                                  </a:moveTo>
                                  <a:lnTo>
                                    <a:pt x="0" y="3483"/>
                                  </a:lnTo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7366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412"/>
                        <wpg:cNvGrpSpPr>
                          <a:grpSpLocks/>
                        </wpg:cNvGrpSpPr>
                        <wpg:grpSpPr bwMode="auto">
                          <a:xfrm>
                            <a:off x="7216" y="2865"/>
                            <a:ext cx="847" cy="340"/>
                            <a:chOff x="7216" y="2865"/>
                            <a:chExt cx="847" cy="340"/>
                          </a:xfrm>
                        </wpg:grpSpPr>
                        <wps:wsp>
                          <wps:cNvPr id="18" name="Freeform 413"/>
                          <wps:cNvSpPr>
                            <a:spLocks/>
                          </wps:cNvSpPr>
                          <wps:spPr bwMode="auto">
                            <a:xfrm>
                              <a:off x="7216" y="2865"/>
                              <a:ext cx="847" cy="340"/>
                            </a:xfrm>
                            <a:custGeom>
                              <a:avLst/>
                              <a:gdLst>
                                <a:gd name="T0" fmla="*/ 0 w 847"/>
                                <a:gd name="T1" fmla="*/ 3205 h 340"/>
                                <a:gd name="T2" fmla="*/ 847 w 847"/>
                                <a:gd name="T3" fmla="*/ 3205 h 340"/>
                                <a:gd name="T4" fmla="*/ 847 w 847"/>
                                <a:gd name="T5" fmla="*/ 2865 h 340"/>
                                <a:gd name="T6" fmla="*/ 0 w 847"/>
                                <a:gd name="T7" fmla="*/ 2865 h 340"/>
                                <a:gd name="T8" fmla="*/ 0 w 847"/>
                                <a:gd name="T9" fmla="*/ 3205 h 340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47" h="340">
                                  <a:moveTo>
                                    <a:pt x="0" y="340"/>
                                  </a:moveTo>
                                  <a:lnTo>
                                    <a:pt x="847" y="340"/>
                                  </a:lnTo>
                                  <a:lnTo>
                                    <a:pt x="847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40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1" o:spid="_x0000_s1026" style="position:absolute;margin-left:373.15pt;margin-top:4.35pt;width:184.1pt;height:155.9pt;z-index:-251655680;mso-position-horizontal-relative:page" coordorigin="4398,491" coordsize="3680,34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" o:allowincell="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22" o:spid="_x0000_s1027" type="#_x0000_t75" style="position:absolute;left:4510;top:494;width:3420;height:33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B2R/+/AAAA2gAAAA8AAABkcnMvZG93bnJldi54bWxET8uKwjAU3QvzD+EK7jRVsAzVVAZhQFAH&#10;Rv2AS3PtY5qb0MRa/frJQnB5OO/1ZjCt6KnztWUF81kCgriwuuZSweX8Pf0E4QOyxtYyKXiQh03+&#10;MVpjpu2df6k/hVLEEPYZKqhCcJmUvqjIoJ9ZRxy5q+0Mhgi7UuoO7zHctHKRJKk0WHNsqNDRtqLi&#10;73QzCnr3XO7naeOCPRxlm96an93lrNRkPHytQAQawlv8cu+0grg1Xok3QOb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gdkf/vwAAANoAAAAPAAAAAAAAAAAAAAAAAJ8CAABk&#10;cnMvZG93bnJldi54bWxQSwUGAAAAAAQABAD3AAAAiwMAAAAA&#10;">
                  <v:imagedata r:id="rId9" o:title=""/>
                </v:shape>
                <v:group id="Group 420" o:spid="_x0000_s1028" style="position:absolute;left:4405;top:491;width:3673;height:72" coordorigin="4405,491" coordsize="3673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Freeform 421" o:spid="_x0000_s1029" style="position:absolute;left:4405;top:491;width:3673;height:72;flip:y;visibility:visible;mso-wrap-style:square;v-text-anchor:top" coordsize="3680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Bzs8YA&#10;AADbAAAADwAAAGRycy9kb3ducmV2LnhtbESPQWvCQBCF7wX/wzJCL0U37aGY6CoiCD20hWoQvI3Z&#10;MRvMzqbZrab/vnMoeJvhvXnvm8Vq8K26Uh+bwAaepxko4irYhmsD5X47mYGKCdliG5gM/FKE1XL0&#10;sMDChht/0XWXaiUhHAs04FLqCq1j5chjnIaOWLRz6D0mWfta2x5vEu5b/ZJlr9pjw9LgsKONo+qy&#10;+/EGmmN+ynmbf75/H44f5/ySuScujXkcD+s5qERDupv/r9+s4Au9/CID6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Bzs8YAAADbAAAADwAAAAAAAAAAAAAAAACYAgAAZHJz&#10;L2Rvd25yZXYueG1sUEsFBgAAAAAEAAQA9QAAAIsDAAAAAA==&#10;" path="m,l3679,e" filled="f" stroked="f" strokeweight=".58pt">
                    <v:path arrowok="t" o:connecttype="custom" o:connectlocs="0,0;3665,0" o:connectangles="0,0"/>
                  </v:shape>
                </v:group>
                <v:group id="Group 418" o:spid="_x0000_s1030" style="position:absolute;left:4403;top:494;width:2;height:3483" coordorigin="4403,494" coordsize="2,3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419" o:spid="_x0000_s1031" style="position:absolute;left:4403;top:494;width:2;height:3483;visibility:visible;mso-wrap-style:square;v-text-anchor:top" coordsize="2,34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UYMIA&#10;AADbAAAADwAAAGRycy9kb3ducmV2LnhtbERPTWsCMRC9F/ofwhS81Ww9aNkaRQorPQnaaq/jZtys&#10;u5ksSequ/npTKPQ2j/c58+VgW3EhH2rHCl7GGQji0umaKwVfn8XzK4gQkTW2jknBlQIsF48Pc8y1&#10;63lLl12sRArhkKMCE2OXSxlKQxbD2HXEiTs5bzEm6CupPfYp3LZykmVTabHm1GCwo3dDZbP7sQr8&#10;YDfNbHOoj2f6Njgt1v3+tlZq9DSs3kBEGuK/+M/9odP8Cfz+kg6Qi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VZRgwgAAANsAAAAPAAAAAAAAAAAAAAAAAJgCAABkcnMvZG93&#10;bnJldi54bWxQSwUGAAAAAAQABAD1AAAAhwMAAAAA&#10;" path="m,l,3483e" filled="f" stroked="f" strokeweight=".58pt">
                    <v:path arrowok="t" o:connecttype="custom" o:connectlocs="0,494;0,3977" o:connectangles="0,0"/>
                  </v:shape>
                </v:group>
                <v:group id="Group 416" o:spid="_x0000_s1032" style="position:absolute;left:4398;top:3912;width:3665;height:72" coordorigin="4398,3912" coordsize="3665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417" o:spid="_x0000_s1033" style="position:absolute;left:4398;top:3912;width:3665;height:72;visibility:visible;mso-wrap-style:square;v-text-anchor:top" coordsize="3680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u/2MMA&#10;AADbAAAADwAAAGRycy9kb3ducmV2LnhtbERPS2vCQBC+F/wPyxR6kbqp2AfRVaRU8SJitIfehuyY&#10;hGZnQ3Y0aX+9KxR6m4/vObNF72p1oTZUng08jRJQxLm3FRcGjofV4xuoIMgWa89k4IcCLOaDuxmm&#10;1ne8p0smhYohHFI0UIo0qdYhL8lhGPmGOHIn3zqUCNtC2xa7GO5qPU6SF+2w4thQYkPvJeXf2dkZ&#10;GA932brbyuH1+PmFH/J8XtnfoTEP9/1yCkqol3/xn3tj4/wJ3H6JB+j5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uu/2MMAAADbAAAADwAAAAAAAAAAAAAAAACYAgAAZHJzL2Rv&#10;d25yZXYueG1sUEsFBgAAAAAEAAQA9QAAAIgDAAAAAA==&#10;" path="m,l3679,e" filled="f" stroked="f" strokeweight=".58pt">
                    <v:path arrowok="t" o:connecttype="custom" o:connectlocs="0,0;3649,0" o:connectangles="0,0"/>
                  </v:shape>
                </v:group>
                <v:group id="Group 414" o:spid="_x0000_s1034" style="position:absolute;left:8073;top:494;width:2;height:3483" coordorigin="8073,494" coordsize="2,34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415" o:spid="_x0000_s1035" style="position:absolute;left:8073;top:494;width:2;height:3483;visibility:visible;mso-wrap-style:square;v-text-anchor:top" coordsize="2,34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6SY8EA&#10;AADbAAAADwAAAGRycy9kb3ducmV2LnhtbERPTWsCMRC9F/wPYQRvNauHbVmNIoLSk6Cteh0342Z1&#10;M1mS1N321zeFQm/zeJ8zX/a2EQ/yoXasYDLOQBCXTtdcKfh43zy/gggRWWPjmBR8UYDlYvA0x0K7&#10;jvf0OMRKpBAOBSowMbaFlKE0ZDGMXUucuKvzFmOCvpLaY5fCbSOnWZZLizWnBoMtrQ2V98OnVeB7&#10;u7u/7E715UZng/lm2x2/t0qNhv1qBiJSH//Ff+43nebn8PtLOkA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ukmPBAAAA2wAAAA8AAAAAAAAAAAAAAAAAmAIAAGRycy9kb3du&#10;cmV2LnhtbFBLBQYAAAAABAAEAPUAAACGAwAAAAA=&#10;" path="m,l,3483e" filled="f" stroked="f" strokeweight=".58pt">
                    <v:path arrowok="t" o:connecttype="custom" o:connectlocs="0,494;0,3977" o:connectangles="0,0"/>
                  </v:shape>
                </v:group>
                <v:group id="Group 412" o:spid="_x0000_s1036" style="position:absolute;left:7216;top:2865;width:847;height:340" coordorigin="7216,2865" coordsize="847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413" o:spid="_x0000_s1037" style="position:absolute;left:7216;top:2865;width:847;height:340;visibility:visible;mso-wrap-style:square;v-text-anchor:top" coordsize="847,3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LlqMUA&#10;AADbAAAADwAAAGRycy9kb3ducmV2LnhtbESPQUsDMRCF74L/IYzQm80qRWTbtBRF8FAEa1F6GzbT&#10;zbabSdik3e3+eucgeJvhvXnvm8Vq8K26UJeawAYepgUo4irYhmsDu6+3+2dQKSNbbAOTgSslWC1v&#10;bxZY2tDzJ122uVYSwqlEAy7nWGqdKkce0zREYtEOofOYZe1qbTvsJdy3+rEonrTHhqXBYaQXR9Vp&#10;e/YGRq5mHDbX2A8f+59mdK/fcTwaM7kb1nNQmYb8b/67freCL7Dyiw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suWoxQAAANsAAAAPAAAAAAAAAAAAAAAAAJgCAABkcnMv&#10;ZG93bnJldi54bWxQSwUGAAAAAAQABAD1AAAAigMAAAAA&#10;" path="m,340r847,l847,,,,,340e" stroked="f">
                    <v:path arrowok="t" o:connecttype="custom" o:connectlocs="0,3205;847,3205;847,2865;0,2865;0,3205" o:connectangles="0,0,0,0,0"/>
                  </v:shape>
                </v:group>
                <w10:wrap type="square" anchorx="page"/>
              </v:group>
            </w:pict>
          </mc:Fallback>
        </mc:AlternateContent>
      </w:r>
      <w:r w:rsidR="00E05572" w:rsidRPr="00C67277">
        <w:rPr>
          <w:rFonts w:ascii="Times New Roman" w:hAnsi="Times New Roman"/>
          <w:sz w:val="28"/>
          <w:szCs w:val="28"/>
          <w:lang w:val="nl-NL"/>
        </w:rPr>
        <w:t>a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. Nêu tên các dụng cụ thí nghiệm trong hình vẽ.</w:t>
      </w:r>
    </w:p>
    <w:p w:rsidR="00FF3A3F" w:rsidRPr="00C67277" w:rsidRDefault="00E05572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  <w:lang w:val="nl-NL"/>
        </w:rPr>
      </w:pPr>
      <w:r w:rsidRPr="00C67277">
        <w:rPr>
          <w:rFonts w:ascii="Times New Roman" w:hAnsi="Times New Roman"/>
          <w:sz w:val="28"/>
          <w:szCs w:val="28"/>
          <w:lang w:val="nl-NL"/>
        </w:rPr>
        <w:t>b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. Viết 2 phương trình phản ứng minh họa tương ứng với các hóa chất A, B.</w:t>
      </w:r>
    </w:p>
    <w:p w:rsidR="00FF3A3F" w:rsidRPr="00C67277" w:rsidRDefault="00E05572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  <w:lang w:val="nl-NL"/>
        </w:rPr>
      </w:pPr>
      <w:r w:rsidRPr="00C67277">
        <w:rPr>
          <w:rFonts w:ascii="Times New Roman" w:hAnsi="Times New Roman"/>
          <w:sz w:val="28"/>
          <w:szCs w:val="28"/>
          <w:lang w:val="nl-NL"/>
        </w:rPr>
        <w:t>c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. Nêu vai trò của bông tẩm dung dịch D, viết phương trình minh họa.</w:t>
      </w:r>
    </w:p>
    <w:p w:rsidR="00FF3A3F" w:rsidRPr="00C67277" w:rsidRDefault="00E05572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  <w:lang w:val="nl-NL"/>
        </w:rPr>
      </w:pPr>
      <w:r w:rsidRPr="00C67277">
        <w:rPr>
          <w:rFonts w:ascii="Times New Roman" w:hAnsi="Times New Roman"/>
          <w:sz w:val="28"/>
          <w:szCs w:val="28"/>
          <w:lang w:val="nl-NL"/>
        </w:rPr>
        <w:t>d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. Làm thế nào để biết bình đã đầy khí SO</w:t>
      </w:r>
      <w:r w:rsidR="00FF3A3F" w:rsidRPr="00C67277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="00FF3A3F" w:rsidRPr="00C67277">
        <w:rPr>
          <w:rFonts w:ascii="Times New Roman" w:hAnsi="Times New Roman"/>
          <w:sz w:val="28"/>
          <w:szCs w:val="28"/>
          <w:lang w:val="nl-NL"/>
        </w:rPr>
        <w:t>.</w:t>
      </w:r>
    </w:p>
    <w:p w:rsidR="00FF3A3F" w:rsidRPr="00C67277" w:rsidRDefault="00E05572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</w:rPr>
      </w:pPr>
      <w:r w:rsidRPr="00C67277">
        <w:rPr>
          <w:rFonts w:ascii="Times New Roman" w:hAnsi="Times New Roman"/>
          <w:sz w:val="28"/>
          <w:szCs w:val="28"/>
        </w:rPr>
        <w:t>e</w:t>
      </w:r>
      <w:r w:rsidR="00FF3A3F" w:rsidRPr="00C67277">
        <w:rPr>
          <w:rFonts w:ascii="Times New Roman" w:hAnsi="Times New Roman"/>
          <w:sz w:val="28"/>
          <w:szCs w:val="28"/>
        </w:rPr>
        <w:t>. Cho 2 hóa chất là dung dịch H</w:t>
      </w:r>
      <w:r w:rsidR="00FF3A3F"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="00FF3A3F" w:rsidRPr="00C67277">
        <w:rPr>
          <w:rFonts w:ascii="Times New Roman" w:hAnsi="Times New Roman"/>
          <w:sz w:val="28"/>
          <w:szCs w:val="28"/>
        </w:rPr>
        <w:t>SO</w:t>
      </w:r>
      <w:r w:rsidR="00FF3A3F" w:rsidRPr="00C67277">
        <w:rPr>
          <w:rFonts w:ascii="Times New Roman" w:hAnsi="Times New Roman"/>
          <w:sz w:val="28"/>
          <w:szCs w:val="28"/>
          <w:vertAlign w:val="subscript"/>
        </w:rPr>
        <w:t>4</w:t>
      </w:r>
      <w:r w:rsidR="00FF3A3F" w:rsidRPr="00C67277">
        <w:rPr>
          <w:rFonts w:ascii="Times New Roman" w:hAnsi="Times New Roman"/>
          <w:sz w:val="28"/>
          <w:szCs w:val="28"/>
        </w:rPr>
        <w:t xml:space="preserve"> đặc và CaO rắn. Hóa chất nào được dùng và không được dùng để làm khô khí SO</w:t>
      </w:r>
      <w:r w:rsidR="00FF3A3F"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="00FF3A3F" w:rsidRPr="00C67277">
        <w:rPr>
          <w:rFonts w:ascii="Times New Roman" w:hAnsi="Times New Roman"/>
          <w:sz w:val="28"/>
          <w:szCs w:val="28"/>
        </w:rPr>
        <w:t>. Giải thích?</w:t>
      </w:r>
    </w:p>
    <w:p w:rsidR="002A2614" w:rsidRPr="00C67277" w:rsidRDefault="00E05572" w:rsidP="00C67277">
      <w:pPr>
        <w:pStyle w:val="NoSpacing"/>
        <w:ind w:firstLine="284"/>
        <w:jc w:val="both"/>
        <w:rPr>
          <w:rFonts w:ascii="Times New Roman" w:hAnsi="Times New Roman"/>
          <w:sz w:val="28"/>
          <w:szCs w:val="28"/>
        </w:rPr>
      </w:pPr>
      <w:r w:rsidRPr="00C67277">
        <w:rPr>
          <w:rFonts w:ascii="Times New Roman" w:hAnsi="Times New Roman"/>
          <w:sz w:val="28"/>
          <w:szCs w:val="28"/>
        </w:rPr>
        <w:t>f</w:t>
      </w:r>
      <w:r w:rsidR="00FF3A3F" w:rsidRPr="00C67277">
        <w:rPr>
          <w:rFonts w:ascii="Times New Roman" w:hAnsi="Times New Roman"/>
          <w:sz w:val="28"/>
          <w:szCs w:val="28"/>
        </w:rPr>
        <w:t>. Bộ dụng cụ ở trên còn được dùng để điều chế khí hiđroclorua. Viết phương trình phản ứng minh họa.</w:t>
      </w:r>
    </w:p>
    <w:p w:rsidR="008F3E92" w:rsidRPr="00C45716" w:rsidRDefault="0011320F" w:rsidP="00C67277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</w:t>
      </w:r>
      <w:r w:rsidR="001E2E8E" w:rsidRPr="00C45716">
        <w:rPr>
          <w:b/>
          <w:sz w:val="28"/>
          <w:szCs w:val="28"/>
          <w:u w:val="single"/>
        </w:rPr>
        <w:t>âu 2 (3,5</w:t>
      </w:r>
      <w:r w:rsidR="00417534" w:rsidRPr="00C45716">
        <w:rPr>
          <w:b/>
          <w:sz w:val="28"/>
          <w:szCs w:val="28"/>
          <w:u w:val="single"/>
        </w:rPr>
        <w:t xml:space="preserve"> đi</w:t>
      </w:r>
      <w:r w:rsidR="00CB0B47" w:rsidRPr="00C45716">
        <w:rPr>
          <w:b/>
          <w:sz w:val="28"/>
          <w:szCs w:val="28"/>
          <w:u w:val="single"/>
        </w:rPr>
        <w:t>ểm)</w:t>
      </w:r>
    </w:p>
    <w:p w:rsidR="00800DCC" w:rsidRPr="00C67277" w:rsidRDefault="00C163D3" w:rsidP="00C67277">
      <w:pPr>
        <w:jc w:val="both"/>
        <w:rPr>
          <w:sz w:val="28"/>
          <w:szCs w:val="28"/>
        </w:rPr>
      </w:pPr>
      <w:r w:rsidRPr="00C67277">
        <w:rPr>
          <w:b/>
          <w:sz w:val="28"/>
          <w:szCs w:val="28"/>
        </w:rPr>
        <w:t>1)</w:t>
      </w:r>
      <w:r w:rsidRPr="00C67277">
        <w:rPr>
          <w:sz w:val="28"/>
          <w:szCs w:val="28"/>
        </w:rPr>
        <w:t xml:space="preserve"> </w:t>
      </w:r>
      <w:r w:rsidR="00800DCC" w:rsidRPr="00C67277">
        <w:rPr>
          <w:sz w:val="28"/>
          <w:szCs w:val="28"/>
        </w:rPr>
        <w:t>Không dùng thêm thuốc thử trình bày cách nhận biết các dung dịch không màu: Ba(HCO</w:t>
      </w:r>
      <w:r w:rsidR="00800DCC" w:rsidRPr="00C67277">
        <w:rPr>
          <w:sz w:val="28"/>
          <w:szCs w:val="28"/>
          <w:vertAlign w:val="subscript"/>
        </w:rPr>
        <w:t>3</w:t>
      </w:r>
      <w:r w:rsidR="00800DCC" w:rsidRPr="00C67277">
        <w:rPr>
          <w:sz w:val="28"/>
          <w:szCs w:val="28"/>
        </w:rPr>
        <w:t>)</w:t>
      </w:r>
      <w:r w:rsidR="00800DCC" w:rsidRPr="00C67277">
        <w:rPr>
          <w:sz w:val="28"/>
          <w:szCs w:val="28"/>
          <w:vertAlign w:val="subscript"/>
        </w:rPr>
        <w:t>2</w:t>
      </w:r>
      <w:r w:rsidR="00800DCC" w:rsidRPr="00C67277">
        <w:rPr>
          <w:sz w:val="28"/>
          <w:szCs w:val="28"/>
        </w:rPr>
        <w:t>, K</w:t>
      </w:r>
      <w:r w:rsidR="00800DCC" w:rsidRPr="00C67277">
        <w:rPr>
          <w:sz w:val="28"/>
          <w:szCs w:val="28"/>
          <w:vertAlign w:val="subscript"/>
        </w:rPr>
        <w:t>2</w:t>
      </w:r>
      <w:r w:rsidR="00800DCC" w:rsidRPr="00C67277">
        <w:rPr>
          <w:sz w:val="28"/>
          <w:szCs w:val="28"/>
        </w:rPr>
        <w:t>CO</w:t>
      </w:r>
      <w:r w:rsidR="00800DCC" w:rsidRPr="00C67277">
        <w:rPr>
          <w:sz w:val="28"/>
          <w:szCs w:val="28"/>
          <w:vertAlign w:val="subscript"/>
        </w:rPr>
        <w:t>3</w:t>
      </w:r>
      <w:r w:rsidR="00800DCC" w:rsidRPr="00C67277">
        <w:rPr>
          <w:sz w:val="28"/>
          <w:szCs w:val="28"/>
        </w:rPr>
        <w:t>, K</w:t>
      </w:r>
      <w:r w:rsidR="00800DCC" w:rsidRPr="00C67277">
        <w:rPr>
          <w:sz w:val="28"/>
          <w:szCs w:val="28"/>
          <w:vertAlign w:val="subscript"/>
        </w:rPr>
        <w:t>2</w:t>
      </w:r>
      <w:r w:rsidR="00800DCC" w:rsidRPr="00C67277">
        <w:rPr>
          <w:sz w:val="28"/>
          <w:szCs w:val="28"/>
        </w:rPr>
        <w:t>SO</w:t>
      </w:r>
      <w:r w:rsidR="00800DCC" w:rsidRPr="00C67277">
        <w:rPr>
          <w:sz w:val="28"/>
          <w:szCs w:val="28"/>
          <w:vertAlign w:val="subscript"/>
        </w:rPr>
        <w:t>4</w:t>
      </w:r>
      <w:r w:rsidR="00800DCC" w:rsidRPr="00C67277">
        <w:rPr>
          <w:sz w:val="28"/>
          <w:szCs w:val="28"/>
        </w:rPr>
        <w:t>, KHSO</w:t>
      </w:r>
      <w:r w:rsidR="00800DCC" w:rsidRPr="00C67277">
        <w:rPr>
          <w:sz w:val="28"/>
          <w:szCs w:val="28"/>
          <w:vertAlign w:val="subscript"/>
        </w:rPr>
        <w:t>3</w:t>
      </w:r>
      <w:r w:rsidR="00800DCC" w:rsidRPr="00C67277">
        <w:rPr>
          <w:sz w:val="28"/>
          <w:szCs w:val="28"/>
        </w:rPr>
        <w:t>, KHSO</w:t>
      </w:r>
      <w:r w:rsidR="00800DCC" w:rsidRPr="00C67277">
        <w:rPr>
          <w:sz w:val="28"/>
          <w:szCs w:val="28"/>
          <w:vertAlign w:val="subscript"/>
        </w:rPr>
        <w:t>4</w:t>
      </w:r>
      <w:r w:rsidR="00114D63" w:rsidRPr="00C67277">
        <w:rPr>
          <w:sz w:val="28"/>
          <w:szCs w:val="28"/>
        </w:rPr>
        <w:t xml:space="preserve"> ch</w:t>
      </w:r>
      <w:r w:rsidR="0050403B" w:rsidRPr="00C67277">
        <w:rPr>
          <w:sz w:val="28"/>
          <w:szCs w:val="28"/>
        </w:rPr>
        <w:t xml:space="preserve">ứa </w:t>
      </w:r>
      <w:r w:rsidR="00371B70" w:rsidRPr="00C67277">
        <w:rPr>
          <w:sz w:val="28"/>
          <w:szCs w:val="28"/>
        </w:rPr>
        <w:t>trong các bình bị mất nhãn.</w:t>
      </w:r>
    </w:p>
    <w:p w:rsidR="00936058" w:rsidRPr="00C67277" w:rsidRDefault="00C163D3" w:rsidP="00C67277">
      <w:pPr>
        <w:jc w:val="both"/>
        <w:rPr>
          <w:sz w:val="28"/>
          <w:szCs w:val="28"/>
        </w:rPr>
      </w:pPr>
      <w:r w:rsidRPr="00C67277">
        <w:rPr>
          <w:b/>
          <w:sz w:val="28"/>
          <w:szCs w:val="28"/>
        </w:rPr>
        <w:t xml:space="preserve">2) </w:t>
      </w:r>
      <w:r w:rsidR="00936058" w:rsidRPr="00C67277">
        <w:rPr>
          <w:sz w:val="28"/>
          <w:szCs w:val="28"/>
        </w:rPr>
        <w:t>Nêu hiện tượng và viết PTHH giải thích cho các hiện tượng trong các thí nghiệm sau:</w:t>
      </w:r>
    </w:p>
    <w:p w:rsidR="00936058" w:rsidRPr="00C67277" w:rsidRDefault="00C67277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a.</w:t>
      </w:r>
      <w:r w:rsidR="00936058" w:rsidRPr="00C67277">
        <w:rPr>
          <w:sz w:val="28"/>
          <w:szCs w:val="28"/>
        </w:rPr>
        <w:t xml:space="preserve"> Nhỏ từ từ dung dịch HCl vào dung dịch Na</w:t>
      </w:r>
      <w:r w:rsidR="00936058" w:rsidRPr="00C67277">
        <w:rPr>
          <w:sz w:val="28"/>
          <w:szCs w:val="28"/>
          <w:vertAlign w:val="subscript"/>
        </w:rPr>
        <w:t>2</w:t>
      </w:r>
      <w:r w:rsidR="00936058" w:rsidRPr="00C67277">
        <w:rPr>
          <w:sz w:val="28"/>
          <w:szCs w:val="28"/>
        </w:rPr>
        <w:t>CO</w:t>
      </w:r>
      <w:r w:rsidR="00936058" w:rsidRPr="00C67277">
        <w:rPr>
          <w:sz w:val="28"/>
          <w:szCs w:val="28"/>
          <w:vertAlign w:val="subscript"/>
        </w:rPr>
        <w:t>3</w:t>
      </w:r>
      <w:r w:rsidR="00936058" w:rsidRPr="00C67277">
        <w:rPr>
          <w:sz w:val="28"/>
          <w:szCs w:val="28"/>
        </w:rPr>
        <w:t xml:space="preserve"> cho tới dư, và ngược lại nhỏ từ từ dung dịch Na</w:t>
      </w:r>
      <w:r w:rsidR="00936058" w:rsidRPr="00C67277">
        <w:rPr>
          <w:sz w:val="28"/>
          <w:szCs w:val="28"/>
          <w:vertAlign w:val="subscript"/>
        </w:rPr>
        <w:t>2</w:t>
      </w:r>
      <w:r w:rsidR="00936058" w:rsidRPr="00C67277">
        <w:rPr>
          <w:sz w:val="28"/>
          <w:szCs w:val="28"/>
        </w:rPr>
        <w:t>CO</w:t>
      </w:r>
      <w:r w:rsidR="00936058" w:rsidRPr="00C67277">
        <w:rPr>
          <w:sz w:val="28"/>
          <w:szCs w:val="28"/>
          <w:vertAlign w:val="subscript"/>
        </w:rPr>
        <w:t>3</w:t>
      </w:r>
      <w:r w:rsidR="00936058" w:rsidRPr="00C67277">
        <w:rPr>
          <w:sz w:val="28"/>
          <w:szCs w:val="28"/>
        </w:rPr>
        <w:t xml:space="preserve">  vào dung dịch HCl cho tới dư</w:t>
      </w:r>
    </w:p>
    <w:p w:rsidR="00936058" w:rsidRPr="00C67277" w:rsidRDefault="00C67277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b. </w:t>
      </w:r>
      <w:r w:rsidR="00936058" w:rsidRPr="00C67277">
        <w:rPr>
          <w:sz w:val="28"/>
          <w:szCs w:val="28"/>
        </w:rPr>
        <w:t>Nhỏ từ từ, khuấy đều 20ml dung dịch AlCl</w:t>
      </w:r>
      <w:r w:rsidR="00936058" w:rsidRPr="00C67277">
        <w:rPr>
          <w:sz w:val="28"/>
          <w:szCs w:val="28"/>
          <w:vertAlign w:val="subscript"/>
        </w:rPr>
        <w:t>3</w:t>
      </w:r>
      <w:r w:rsidR="00936058" w:rsidRPr="00C67277">
        <w:rPr>
          <w:sz w:val="28"/>
          <w:szCs w:val="28"/>
        </w:rPr>
        <w:t xml:space="preserve"> 0,5M vào ống nghiệm đựng 20ml dung dịch NaOH 2M</w:t>
      </w:r>
    </w:p>
    <w:p w:rsidR="00936058" w:rsidRPr="00C67277" w:rsidRDefault="00936058" w:rsidP="00C67277">
      <w:pPr>
        <w:jc w:val="both"/>
        <w:rPr>
          <w:sz w:val="28"/>
          <w:szCs w:val="28"/>
          <w:lang w:val="pt-BR"/>
        </w:rPr>
      </w:pPr>
      <w:r w:rsidRPr="00C67277">
        <w:rPr>
          <w:sz w:val="28"/>
          <w:szCs w:val="28"/>
        </w:rPr>
        <w:t xml:space="preserve"> </w:t>
      </w:r>
      <w:r w:rsidR="00C67277">
        <w:rPr>
          <w:sz w:val="28"/>
          <w:szCs w:val="28"/>
        </w:rPr>
        <w:t xml:space="preserve"> </w:t>
      </w:r>
      <w:r w:rsidRPr="00C67277">
        <w:rPr>
          <w:sz w:val="28"/>
          <w:szCs w:val="28"/>
          <w:lang w:val="pt-BR"/>
        </w:rPr>
        <w:t>c</w:t>
      </w:r>
      <w:r w:rsidR="00C67277">
        <w:rPr>
          <w:sz w:val="28"/>
          <w:szCs w:val="28"/>
        </w:rPr>
        <w:t xml:space="preserve">. </w:t>
      </w:r>
      <w:r w:rsidRPr="00C67277">
        <w:rPr>
          <w:sz w:val="28"/>
          <w:szCs w:val="28"/>
          <w:lang w:val="pt-BR"/>
        </w:rPr>
        <w:t>Cho Na vào dung dịch AgNO</w:t>
      </w:r>
      <w:r w:rsidRPr="00C67277">
        <w:rPr>
          <w:sz w:val="28"/>
          <w:szCs w:val="28"/>
          <w:vertAlign w:val="subscript"/>
          <w:lang w:val="pt-BR"/>
        </w:rPr>
        <w:t>3</w:t>
      </w:r>
      <w:r w:rsidRPr="00C67277">
        <w:rPr>
          <w:sz w:val="28"/>
          <w:szCs w:val="28"/>
          <w:lang w:val="pt-BR"/>
        </w:rPr>
        <w:t>.</w:t>
      </w:r>
    </w:p>
    <w:p w:rsidR="00936058" w:rsidRPr="00C67277" w:rsidRDefault="00C67277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d. </w:t>
      </w:r>
      <w:r w:rsidR="00936058" w:rsidRPr="00C67277">
        <w:rPr>
          <w:sz w:val="28"/>
          <w:szCs w:val="28"/>
        </w:rPr>
        <w:t>Cho hỗn hợp chất rắn trộn đều gồm Ba(OH)</w:t>
      </w:r>
      <w:r w:rsidR="00936058" w:rsidRPr="00C67277">
        <w:rPr>
          <w:sz w:val="28"/>
          <w:szCs w:val="28"/>
          <w:vertAlign w:val="subscript"/>
        </w:rPr>
        <w:t>2</w:t>
      </w:r>
      <w:r w:rsidR="00936058" w:rsidRPr="00C67277">
        <w:rPr>
          <w:sz w:val="28"/>
          <w:szCs w:val="28"/>
        </w:rPr>
        <w:t xml:space="preserve"> và NH</w:t>
      </w:r>
      <w:r w:rsidR="00936058" w:rsidRPr="00C67277">
        <w:rPr>
          <w:sz w:val="28"/>
          <w:szCs w:val="28"/>
          <w:vertAlign w:val="subscript"/>
        </w:rPr>
        <w:t>4</w:t>
      </w:r>
      <w:r w:rsidR="00936058" w:rsidRPr="00C67277">
        <w:rPr>
          <w:sz w:val="28"/>
          <w:szCs w:val="28"/>
        </w:rPr>
        <w:t>HCO</w:t>
      </w:r>
      <w:r w:rsidR="00936058" w:rsidRPr="00C67277">
        <w:rPr>
          <w:sz w:val="28"/>
          <w:szCs w:val="28"/>
          <w:vertAlign w:val="subscript"/>
        </w:rPr>
        <w:t>3</w:t>
      </w:r>
      <w:r w:rsidR="00936058" w:rsidRPr="00C67277">
        <w:rPr>
          <w:sz w:val="28"/>
          <w:szCs w:val="28"/>
        </w:rPr>
        <w:t xml:space="preserve"> vào ống nghiệm đựng nước.</w:t>
      </w:r>
    </w:p>
    <w:p w:rsidR="00717BE1" w:rsidRPr="00C45716" w:rsidRDefault="00776F36" w:rsidP="00C67277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âu 3</w:t>
      </w:r>
      <w:r w:rsidR="00D232D2" w:rsidRPr="00C45716">
        <w:rPr>
          <w:b/>
          <w:sz w:val="28"/>
          <w:szCs w:val="28"/>
          <w:u w:val="single"/>
        </w:rPr>
        <w:t xml:space="preserve"> (</w:t>
      </w:r>
      <w:r w:rsidR="00496DD9" w:rsidRPr="00C45716">
        <w:rPr>
          <w:b/>
          <w:sz w:val="28"/>
          <w:szCs w:val="28"/>
          <w:u w:val="single"/>
        </w:rPr>
        <w:t>2</w:t>
      </w:r>
      <w:r w:rsidR="002E62DF" w:rsidRPr="00C45716">
        <w:rPr>
          <w:b/>
          <w:sz w:val="28"/>
          <w:szCs w:val="28"/>
          <w:u w:val="single"/>
        </w:rPr>
        <w:t>,</w:t>
      </w:r>
      <w:r w:rsidR="00496DD9" w:rsidRPr="00C45716">
        <w:rPr>
          <w:b/>
          <w:sz w:val="28"/>
          <w:szCs w:val="28"/>
          <w:u w:val="single"/>
        </w:rPr>
        <w:t>5</w:t>
      </w:r>
      <w:r w:rsidR="00AB6570" w:rsidRPr="00C45716">
        <w:rPr>
          <w:b/>
          <w:sz w:val="28"/>
          <w:szCs w:val="28"/>
          <w:u w:val="single"/>
        </w:rPr>
        <w:t xml:space="preserve"> điểm)</w:t>
      </w:r>
    </w:p>
    <w:p w:rsidR="00C60B50" w:rsidRPr="00C67277" w:rsidRDefault="00655D99" w:rsidP="00C67277">
      <w:pPr>
        <w:jc w:val="both"/>
        <w:rPr>
          <w:sz w:val="28"/>
          <w:szCs w:val="28"/>
          <w:lang w:val="de-DE"/>
        </w:rPr>
      </w:pPr>
      <w:r w:rsidRPr="00607DD6">
        <w:rPr>
          <w:b/>
          <w:sz w:val="28"/>
          <w:szCs w:val="28"/>
          <w:lang w:val="de-DE"/>
        </w:rPr>
        <w:t>1)</w:t>
      </w:r>
      <w:r w:rsidR="00C67277">
        <w:rPr>
          <w:sz w:val="28"/>
          <w:szCs w:val="28"/>
          <w:lang w:val="de-DE"/>
        </w:rPr>
        <w:t xml:space="preserve"> </w:t>
      </w:r>
      <w:r w:rsidR="00D057CC" w:rsidRPr="00C67277">
        <w:rPr>
          <w:sz w:val="28"/>
          <w:szCs w:val="28"/>
          <w:lang w:val="de-DE"/>
        </w:rPr>
        <w:t>Dẫn hỗn hợp khí gồm CO</w:t>
      </w:r>
      <w:r w:rsidR="00D057CC" w:rsidRPr="00C67277">
        <w:rPr>
          <w:sz w:val="28"/>
          <w:szCs w:val="28"/>
          <w:vertAlign w:val="subscript"/>
          <w:lang w:val="de-DE"/>
        </w:rPr>
        <w:t>2</w:t>
      </w:r>
      <w:r w:rsidR="00D057CC" w:rsidRPr="00C67277">
        <w:rPr>
          <w:sz w:val="28"/>
          <w:szCs w:val="28"/>
          <w:lang w:val="de-DE"/>
        </w:rPr>
        <w:t>, SO</w:t>
      </w:r>
      <w:r w:rsidR="00D057CC" w:rsidRPr="00C67277">
        <w:rPr>
          <w:sz w:val="28"/>
          <w:szCs w:val="28"/>
          <w:vertAlign w:val="subscript"/>
          <w:lang w:val="de-DE"/>
        </w:rPr>
        <w:t>2</w:t>
      </w:r>
      <w:r w:rsidR="00D057CC" w:rsidRPr="00C67277">
        <w:rPr>
          <w:sz w:val="28"/>
          <w:szCs w:val="28"/>
          <w:lang w:val="de-DE"/>
        </w:rPr>
        <w:t>, C</w:t>
      </w:r>
      <w:r w:rsidR="00D057CC" w:rsidRPr="00C67277">
        <w:rPr>
          <w:sz w:val="28"/>
          <w:szCs w:val="28"/>
          <w:vertAlign w:val="subscript"/>
          <w:lang w:val="de-DE"/>
        </w:rPr>
        <w:t>2</w:t>
      </w:r>
      <w:r w:rsidR="00D057CC" w:rsidRPr="00C67277">
        <w:rPr>
          <w:sz w:val="28"/>
          <w:szCs w:val="28"/>
          <w:lang w:val="de-DE"/>
        </w:rPr>
        <w:t>H</w:t>
      </w:r>
      <w:r w:rsidR="00D057CC" w:rsidRPr="00C67277">
        <w:rPr>
          <w:sz w:val="28"/>
          <w:szCs w:val="28"/>
          <w:vertAlign w:val="subscript"/>
          <w:lang w:val="de-DE"/>
        </w:rPr>
        <w:t>4</w:t>
      </w:r>
      <w:r w:rsidR="00D057CC" w:rsidRPr="00C67277">
        <w:rPr>
          <w:sz w:val="28"/>
          <w:szCs w:val="28"/>
          <w:lang w:val="de-DE"/>
        </w:rPr>
        <w:t xml:space="preserve"> qua dung dịch A (dư) thì thu được 1 chất khí duy nhất B thoát ra. B là khí gì? Viết phương trình phản ứng?</w:t>
      </w:r>
    </w:p>
    <w:p w:rsidR="00655D99" w:rsidRPr="00C67277" w:rsidRDefault="00655D99" w:rsidP="00C67277">
      <w:pPr>
        <w:jc w:val="both"/>
        <w:rPr>
          <w:sz w:val="28"/>
          <w:szCs w:val="28"/>
          <w:lang w:val="pl-PL"/>
        </w:rPr>
      </w:pPr>
      <w:r w:rsidRPr="00607DD6">
        <w:rPr>
          <w:b/>
          <w:sz w:val="28"/>
          <w:szCs w:val="28"/>
          <w:lang w:val="pl-PL"/>
        </w:rPr>
        <w:t>2)</w:t>
      </w:r>
      <w:r w:rsidRPr="00C67277">
        <w:rPr>
          <w:sz w:val="28"/>
          <w:szCs w:val="28"/>
          <w:lang w:val="pl-PL"/>
        </w:rPr>
        <w:t xml:space="preserve"> </w:t>
      </w:r>
      <w:r w:rsidR="00C67277">
        <w:rPr>
          <w:sz w:val="28"/>
          <w:szCs w:val="28"/>
          <w:lang w:val="pl-PL"/>
        </w:rPr>
        <w:t xml:space="preserve"> </w:t>
      </w:r>
      <w:r w:rsidRPr="00C67277">
        <w:rPr>
          <w:sz w:val="28"/>
          <w:szCs w:val="28"/>
          <w:lang w:val="pl-PL"/>
        </w:rPr>
        <w:t>Cho 3,42 gam Al</w:t>
      </w:r>
      <w:r w:rsidRPr="00C67277">
        <w:rPr>
          <w:sz w:val="28"/>
          <w:szCs w:val="28"/>
          <w:vertAlign w:val="subscript"/>
          <w:lang w:val="pl-PL"/>
        </w:rPr>
        <w:t>2</w:t>
      </w:r>
      <w:r w:rsidRPr="00C67277">
        <w:rPr>
          <w:sz w:val="28"/>
          <w:szCs w:val="28"/>
          <w:lang w:val="pl-PL"/>
        </w:rPr>
        <w:t>(SO</w:t>
      </w:r>
      <w:r w:rsidRPr="00C67277">
        <w:rPr>
          <w:sz w:val="28"/>
          <w:szCs w:val="28"/>
          <w:vertAlign w:val="subscript"/>
          <w:lang w:val="pl-PL"/>
        </w:rPr>
        <w:t>4</w:t>
      </w:r>
      <w:r w:rsidRPr="00C67277">
        <w:rPr>
          <w:sz w:val="28"/>
          <w:szCs w:val="28"/>
          <w:lang w:val="pl-PL"/>
        </w:rPr>
        <w:t>)</w:t>
      </w:r>
      <w:r w:rsidRPr="00C67277">
        <w:rPr>
          <w:sz w:val="28"/>
          <w:szCs w:val="28"/>
          <w:vertAlign w:val="subscript"/>
          <w:lang w:val="pl-PL"/>
        </w:rPr>
        <w:t>3</w:t>
      </w:r>
      <w:r w:rsidRPr="00C67277">
        <w:rPr>
          <w:sz w:val="28"/>
          <w:szCs w:val="28"/>
          <w:lang w:val="pl-PL"/>
        </w:rPr>
        <w:t xml:space="preserve"> phản ứng với 50 ml dung dịch NaOH thu được 0,78 </w:t>
      </w:r>
      <w:r w:rsidRPr="00C67277">
        <w:rPr>
          <w:sz w:val="28"/>
          <w:szCs w:val="28"/>
        </w:rPr>
        <w:t>g</w:t>
      </w:r>
      <w:r w:rsidR="004B5981" w:rsidRPr="00C67277">
        <w:rPr>
          <w:sz w:val="28"/>
          <w:szCs w:val="28"/>
        </w:rPr>
        <w:t>am kết tủa. Tính nồng độ mol</w:t>
      </w:r>
      <w:r w:rsidRPr="00C67277">
        <w:rPr>
          <w:sz w:val="28"/>
          <w:szCs w:val="28"/>
        </w:rPr>
        <w:t xml:space="preserve"> của dung dịch NaOH.</w:t>
      </w:r>
    </w:p>
    <w:p w:rsidR="009F6B0C" w:rsidRPr="00C45716" w:rsidRDefault="009F6B0C" w:rsidP="009F6B0C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âu 4</w:t>
      </w:r>
      <w:r w:rsidR="00496DD9" w:rsidRPr="00C45716">
        <w:rPr>
          <w:b/>
          <w:sz w:val="28"/>
          <w:szCs w:val="28"/>
          <w:u w:val="single"/>
        </w:rPr>
        <w:t xml:space="preserve"> (</w:t>
      </w:r>
      <w:r w:rsidR="00474067" w:rsidRPr="00C45716">
        <w:rPr>
          <w:b/>
          <w:sz w:val="28"/>
          <w:szCs w:val="28"/>
          <w:u w:val="single"/>
        </w:rPr>
        <w:t>3,0</w:t>
      </w:r>
      <w:r w:rsidRPr="00C45716">
        <w:rPr>
          <w:b/>
          <w:sz w:val="28"/>
          <w:szCs w:val="28"/>
          <w:u w:val="single"/>
        </w:rPr>
        <w:t xml:space="preserve"> điểm)</w:t>
      </w:r>
    </w:p>
    <w:p w:rsidR="009F6B0C" w:rsidRPr="00C67277" w:rsidRDefault="009F6B0C" w:rsidP="009F6B0C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9F6B0C">
        <w:rPr>
          <w:rFonts w:ascii="Times New Roman" w:hAnsi="Times New Roman"/>
          <w:b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 xml:space="preserve"> </w:t>
      </w:r>
      <w:r w:rsidRPr="00C67277">
        <w:rPr>
          <w:rFonts w:ascii="Times New Roman" w:hAnsi="Times New Roman"/>
          <w:sz w:val="28"/>
          <w:szCs w:val="28"/>
        </w:rPr>
        <w:t>Hỗn hợp X gồm CO</w:t>
      </w:r>
      <w:r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Pr="00C67277">
        <w:rPr>
          <w:rFonts w:ascii="Times New Roman" w:hAnsi="Times New Roman"/>
          <w:sz w:val="28"/>
          <w:szCs w:val="28"/>
        </w:rPr>
        <w:t xml:space="preserve"> và hiđrocacbon A (C</w:t>
      </w:r>
      <w:r w:rsidRPr="00C67277">
        <w:rPr>
          <w:rFonts w:ascii="Times New Roman" w:hAnsi="Times New Roman"/>
          <w:sz w:val="28"/>
          <w:szCs w:val="28"/>
          <w:vertAlign w:val="subscript"/>
        </w:rPr>
        <w:t>n</w:t>
      </w:r>
      <w:r w:rsidRPr="00C67277">
        <w:rPr>
          <w:rFonts w:ascii="Times New Roman" w:hAnsi="Times New Roman"/>
          <w:sz w:val="28"/>
          <w:szCs w:val="28"/>
        </w:rPr>
        <w:t>H</w:t>
      </w:r>
      <w:r w:rsidRPr="00C67277">
        <w:rPr>
          <w:rFonts w:ascii="Times New Roman" w:hAnsi="Times New Roman"/>
          <w:sz w:val="28"/>
          <w:szCs w:val="28"/>
          <w:vertAlign w:val="subscript"/>
        </w:rPr>
        <w:t>2n+2</w:t>
      </w:r>
      <w:r w:rsidRPr="00C67277">
        <w:rPr>
          <w:rFonts w:ascii="Times New Roman" w:hAnsi="Times New Roman"/>
          <w:sz w:val="28"/>
          <w:szCs w:val="28"/>
        </w:rPr>
        <w:t>). Trộn 6,72 lít hỗn hợp khí X với lượng oxi dư rồi đem đốt cháy hoàn toàn hỗn hợp. Cho sản phẩm cháy lần lượt qua bình 1 đựng P</w:t>
      </w:r>
      <w:r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Pr="00C67277">
        <w:rPr>
          <w:rFonts w:ascii="Times New Roman" w:hAnsi="Times New Roman"/>
          <w:sz w:val="28"/>
          <w:szCs w:val="28"/>
        </w:rPr>
        <w:t>O</w:t>
      </w:r>
      <w:r w:rsidRPr="00C67277">
        <w:rPr>
          <w:rFonts w:ascii="Times New Roman" w:hAnsi="Times New Roman"/>
          <w:sz w:val="28"/>
          <w:szCs w:val="28"/>
          <w:vertAlign w:val="subscript"/>
        </w:rPr>
        <w:t>5</w:t>
      </w:r>
      <w:r w:rsidRPr="00C67277">
        <w:rPr>
          <w:rFonts w:ascii="Times New Roman" w:hAnsi="Times New Roman"/>
          <w:sz w:val="28"/>
          <w:szCs w:val="28"/>
        </w:rPr>
        <w:t xml:space="preserve"> và bình 2 đựng lượng dư dung dịch Ba(OH)</w:t>
      </w:r>
      <w:r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Pr="00C67277">
        <w:rPr>
          <w:rFonts w:ascii="Times New Roman" w:hAnsi="Times New Roman"/>
          <w:sz w:val="28"/>
          <w:szCs w:val="28"/>
        </w:rPr>
        <w:t xml:space="preserve">. Sau khi các chất được hấp thụ hết thấy khối lượng bình 1 tăng 7,2 gam và trong bình 2 có 98,5 gam kết tủa. Tìm công </w:t>
      </w:r>
      <w:r w:rsidRPr="00C67277">
        <w:rPr>
          <w:rFonts w:ascii="Times New Roman" w:hAnsi="Times New Roman"/>
          <w:sz w:val="28"/>
          <w:szCs w:val="28"/>
        </w:rPr>
        <w:lastRenderedPageBreak/>
        <w:t>thức phân tử của A và tính thành phần phần trăm về thể tích và về khối lượng các chất trong hỗn hợp X. Các thể tích đo ở đktc.</w:t>
      </w:r>
    </w:p>
    <w:p w:rsidR="00E8372C" w:rsidRDefault="00E8372C" w:rsidP="00C67277">
      <w:pPr>
        <w:jc w:val="both"/>
        <w:rPr>
          <w:b/>
          <w:sz w:val="28"/>
          <w:szCs w:val="28"/>
        </w:rPr>
      </w:pPr>
    </w:p>
    <w:p w:rsidR="00A31ACE" w:rsidRDefault="00A31ACE" w:rsidP="00C67277">
      <w:pPr>
        <w:jc w:val="both"/>
        <w:rPr>
          <w:b/>
          <w:sz w:val="28"/>
          <w:szCs w:val="28"/>
        </w:rPr>
      </w:pPr>
    </w:p>
    <w:p w:rsidR="00C67277" w:rsidRPr="00C67277" w:rsidRDefault="009F6B0C" w:rsidP="00C67277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C67277" w:rsidRPr="00C67277">
        <w:rPr>
          <w:b/>
          <w:sz w:val="28"/>
          <w:szCs w:val="28"/>
        </w:rPr>
        <w:t>)</w:t>
      </w:r>
      <w:r w:rsidR="00C67277" w:rsidRPr="00C67277">
        <w:rPr>
          <w:sz w:val="28"/>
          <w:szCs w:val="28"/>
        </w:rPr>
        <w:t xml:space="preserve"> Giải thích vì sao:</w:t>
      </w:r>
    </w:p>
    <w:p w:rsidR="00C67277" w:rsidRPr="00C67277" w:rsidRDefault="00607DD6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C67277" w:rsidRPr="00C67277">
        <w:rPr>
          <w:sz w:val="28"/>
          <w:szCs w:val="28"/>
        </w:rPr>
        <w:t xml:space="preserve"> a. Đồ dùng bằng nhôm không dùng đựng dung dịch kiềm mạnh.</w:t>
      </w:r>
    </w:p>
    <w:p w:rsidR="00C67277" w:rsidRPr="00C67277" w:rsidRDefault="00C67277" w:rsidP="00C67277">
      <w:pPr>
        <w:jc w:val="both"/>
        <w:rPr>
          <w:bCs/>
          <w:spacing w:val="-4"/>
          <w:sz w:val="28"/>
          <w:szCs w:val="28"/>
          <w:lang w:val="pt-BR"/>
        </w:rPr>
      </w:pPr>
      <w:r w:rsidRPr="00C67277">
        <w:rPr>
          <w:sz w:val="28"/>
          <w:szCs w:val="28"/>
        </w:rPr>
        <w:t xml:space="preserve"> </w:t>
      </w:r>
      <w:r w:rsidR="00607DD6">
        <w:rPr>
          <w:sz w:val="28"/>
          <w:szCs w:val="28"/>
        </w:rPr>
        <w:t xml:space="preserve">    </w:t>
      </w:r>
      <w:r w:rsidRPr="00C67277">
        <w:rPr>
          <w:sz w:val="28"/>
          <w:szCs w:val="28"/>
        </w:rPr>
        <w:t>b. T</w:t>
      </w:r>
      <w:r w:rsidRPr="00C67277">
        <w:rPr>
          <w:bCs/>
          <w:spacing w:val="-4"/>
          <w:sz w:val="28"/>
          <w:szCs w:val="28"/>
          <w:lang w:val="pt-BR"/>
        </w:rPr>
        <w:t xml:space="preserve">hạch nhũ ở động Hương Tích (Chùa Hương) tạo thành với những hình dạng phong phú đa dạng </w:t>
      </w:r>
    </w:p>
    <w:p w:rsidR="009F6B0C" w:rsidRPr="00C45716" w:rsidRDefault="00496DD9" w:rsidP="009F6B0C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âu 5</w:t>
      </w:r>
      <w:r w:rsidR="00C21F9F" w:rsidRPr="00C45716">
        <w:rPr>
          <w:b/>
          <w:sz w:val="28"/>
          <w:szCs w:val="28"/>
          <w:u w:val="single"/>
        </w:rPr>
        <w:t xml:space="preserve"> (</w:t>
      </w:r>
      <w:r w:rsidR="009F6B0C" w:rsidRPr="00C45716">
        <w:rPr>
          <w:b/>
          <w:sz w:val="28"/>
          <w:szCs w:val="28"/>
          <w:u w:val="single"/>
        </w:rPr>
        <w:t>3</w:t>
      </w:r>
      <w:r w:rsidR="00474067" w:rsidRPr="00C45716">
        <w:rPr>
          <w:b/>
          <w:sz w:val="28"/>
          <w:szCs w:val="28"/>
          <w:u w:val="single"/>
        </w:rPr>
        <w:t>,5</w:t>
      </w:r>
      <w:r w:rsidR="009F6B0C" w:rsidRPr="00C45716">
        <w:rPr>
          <w:b/>
          <w:sz w:val="28"/>
          <w:szCs w:val="28"/>
          <w:u w:val="single"/>
        </w:rPr>
        <w:t xml:space="preserve"> điểm)</w:t>
      </w:r>
    </w:p>
    <w:p w:rsidR="00040382" w:rsidRPr="00C67277" w:rsidRDefault="009F6B0C" w:rsidP="00C67277">
      <w:pPr>
        <w:pStyle w:val="NoSpacing"/>
        <w:jc w:val="both"/>
        <w:rPr>
          <w:rFonts w:ascii="Times New Roman" w:hAnsi="Times New Roman"/>
          <w:sz w:val="28"/>
          <w:szCs w:val="28"/>
        </w:rPr>
      </w:pPr>
      <w:r w:rsidRPr="009F6B0C">
        <w:rPr>
          <w:rFonts w:ascii="Times New Roman" w:hAnsi="Times New Roman"/>
          <w:b/>
          <w:sz w:val="28"/>
          <w:szCs w:val="28"/>
        </w:rPr>
        <w:t>1)</w:t>
      </w:r>
      <w:r>
        <w:rPr>
          <w:rFonts w:ascii="Times New Roman" w:hAnsi="Times New Roman"/>
          <w:sz w:val="28"/>
          <w:szCs w:val="28"/>
        </w:rPr>
        <w:t xml:space="preserve"> </w:t>
      </w:r>
      <w:r w:rsidR="00040382" w:rsidRPr="00C67277">
        <w:rPr>
          <w:rFonts w:ascii="Times New Roman" w:hAnsi="Times New Roman"/>
          <w:sz w:val="28"/>
          <w:szCs w:val="28"/>
        </w:rPr>
        <w:t>Cho 12 gam hỗn hợp A gồm Fe và kim loại M (hoá trị II không đổi) vào dung dịch HCl dư thu được 2,24 lít khí H</w:t>
      </w:r>
      <w:r w:rsidR="00040382"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="00040382" w:rsidRPr="00C67277">
        <w:rPr>
          <w:rFonts w:ascii="Times New Roman" w:hAnsi="Times New Roman"/>
          <w:sz w:val="28"/>
          <w:szCs w:val="28"/>
        </w:rPr>
        <w:t xml:space="preserve"> (đktc). Mặt khác khi cho 12 gam hỗn hợp A ở trên tác dụng hết với khí Cl</w:t>
      </w:r>
      <w:r w:rsidR="00040382"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="00040382" w:rsidRPr="00C67277">
        <w:rPr>
          <w:rFonts w:ascii="Times New Roman" w:hAnsi="Times New Roman"/>
          <w:sz w:val="28"/>
          <w:szCs w:val="28"/>
        </w:rPr>
        <w:t xml:space="preserve"> ở nhiệt độ cao thì thấy lượng Cl</w:t>
      </w:r>
      <w:r w:rsidR="00040382" w:rsidRPr="00C67277">
        <w:rPr>
          <w:rFonts w:ascii="Times New Roman" w:hAnsi="Times New Roman"/>
          <w:sz w:val="28"/>
          <w:szCs w:val="28"/>
          <w:vertAlign w:val="subscript"/>
        </w:rPr>
        <w:t>2</w:t>
      </w:r>
      <w:r w:rsidR="00040382" w:rsidRPr="00C67277">
        <w:rPr>
          <w:rFonts w:ascii="Times New Roman" w:hAnsi="Times New Roman"/>
          <w:sz w:val="28"/>
          <w:szCs w:val="28"/>
        </w:rPr>
        <w:t xml:space="preserve"> phản ứng tối đa là 5,6 lít (đktc). Biết rằng các phản ứng xảy ra hoàn toàn. Xác định kim loại M.</w:t>
      </w:r>
    </w:p>
    <w:p w:rsidR="005E68A4" w:rsidRPr="00C67277" w:rsidRDefault="009F6B0C" w:rsidP="00C67277">
      <w:pPr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</w:rPr>
        <w:t>2</w:t>
      </w:r>
      <w:r w:rsidR="00E37781" w:rsidRPr="00C67277">
        <w:rPr>
          <w:b/>
          <w:sz w:val="28"/>
          <w:szCs w:val="28"/>
        </w:rPr>
        <w:t>)</w:t>
      </w:r>
      <w:r w:rsidR="00E37781" w:rsidRPr="00C67277">
        <w:rPr>
          <w:sz w:val="28"/>
          <w:szCs w:val="28"/>
        </w:rPr>
        <w:t xml:space="preserve"> </w:t>
      </w:r>
      <w:r w:rsidR="005E68A4" w:rsidRPr="00C67277">
        <w:rPr>
          <w:sz w:val="28"/>
          <w:szCs w:val="28"/>
          <w:lang w:val="pt-BR"/>
        </w:rPr>
        <w:t xml:space="preserve">Hòa tan </w:t>
      </w:r>
      <w:r w:rsidR="005E68A4" w:rsidRPr="00C67277">
        <w:rPr>
          <w:b/>
          <w:sz w:val="28"/>
          <w:szCs w:val="28"/>
          <w:lang w:val="pt-BR"/>
        </w:rPr>
        <w:t>m</w:t>
      </w:r>
      <w:r w:rsidR="005E68A4" w:rsidRPr="00C67277">
        <w:rPr>
          <w:sz w:val="28"/>
          <w:szCs w:val="28"/>
          <w:lang w:val="pt-BR"/>
        </w:rPr>
        <w:t xml:space="preserve"> gam một oxit sắt Fe</w:t>
      </w:r>
      <w:r w:rsidR="005E68A4" w:rsidRPr="00C67277">
        <w:rPr>
          <w:sz w:val="28"/>
          <w:szCs w:val="28"/>
          <w:vertAlign w:val="subscript"/>
          <w:lang w:val="pt-BR"/>
        </w:rPr>
        <w:t>x</w:t>
      </w:r>
      <w:r w:rsidR="005E68A4" w:rsidRPr="00C67277">
        <w:rPr>
          <w:sz w:val="28"/>
          <w:szCs w:val="28"/>
          <w:lang w:val="pt-BR"/>
        </w:rPr>
        <w:t>O</w:t>
      </w:r>
      <w:r w:rsidR="005E68A4" w:rsidRPr="00C67277">
        <w:rPr>
          <w:sz w:val="28"/>
          <w:szCs w:val="28"/>
          <w:vertAlign w:val="subscript"/>
          <w:lang w:val="pt-BR"/>
        </w:rPr>
        <w:t>y</w:t>
      </w:r>
      <w:r w:rsidR="005E68A4" w:rsidRPr="00C67277">
        <w:rPr>
          <w:sz w:val="28"/>
          <w:szCs w:val="28"/>
          <w:lang w:val="pt-BR"/>
        </w:rPr>
        <w:t xml:space="preserve"> vào trong dung dịch H</w:t>
      </w:r>
      <w:r w:rsidR="005E68A4" w:rsidRPr="00C67277">
        <w:rPr>
          <w:sz w:val="28"/>
          <w:szCs w:val="28"/>
          <w:vertAlign w:val="subscript"/>
          <w:lang w:val="pt-BR"/>
        </w:rPr>
        <w:t>2</w:t>
      </w:r>
      <w:r w:rsidR="005E68A4" w:rsidRPr="00C67277">
        <w:rPr>
          <w:sz w:val="28"/>
          <w:szCs w:val="28"/>
          <w:lang w:val="pt-BR"/>
        </w:rPr>
        <w:t>SO</w:t>
      </w:r>
      <w:r w:rsidR="005E68A4" w:rsidRPr="00C67277">
        <w:rPr>
          <w:sz w:val="28"/>
          <w:szCs w:val="28"/>
          <w:vertAlign w:val="subscript"/>
          <w:lang w:val="pt-BR"/>
        </w:rPr>
        <w:t>4</w:t>
      </w:r>
      <w:r w:rsidR="005E68A4" w:rsidRPr="00C67277">
        <w:rPr>
          <w:sz w:val="28"/>
          <w:szCs w:val="28"/>
          <w:lang w:val="pt-BR"/>
        </w:rPr>
        <w:t xml:space="preserve"> đặc nóng dư thì thu được khí SO</w:t>
      </w:r>
      <w:r w:rsidR="005E68A4" w:rsidRPr="00C67277">
        <w:rPr>
          <w:sz w:val="28"/>
          <w:szCs w:val="28"/>
          <w:vertAlign w:val="subscript"/>
          <w:lang w:val="pt-BR"/>
        </w:rPr>
        <w:t xml:space="preserve">2 </w:t>
      </w:r>
      <w:r w:rsidR="005E68A4" w:rsidRPr="00C67277">
        <w:rPr>
          <w:sz w:val="28"/>
          <w:szCs w:val="28"/>
          <w:lang w:val="pt-BR"/>
        </w:rPr>
        <w:t xml:space="preserve">duy nhất. Mặt khác, nếu khử hoàn toàn </w:t>
      </w:r>
      <w:r w:rsidR="005E68A4" w:rsidRPr="00C67277">
        <w:rPr>
          <w:b/>
          <w:sz w:val="28"/>
          <w:szCs w:val="28"/>
          <w:lang w:val="pt-BR"/>
        </w:rPr>
        <w:t>m</w:t>
      </w:r>
      <w:r w:rsidR="005E68A4" w:rsidRPr="00C67277">
        <w:rPr>
          <w:sz w:val="28"/>
          <w:szCs w:val="28"/>
          <w:lang w:val="pt-BR"/>
        </w:rPr>
        <w:t xml:space="preserve"> gam oxit sắt trên bằng khí H</w:t>
      </w:r>
      <w:r w:rsidR="005E68A4" w:rsidRPr="00C67277">
        <w:rPr>
          <w:sz w:val="28"/>
          <w:szCs w:val="28"/>
          <w:vertAlign w:val="subscript"/>
          <w:lang w:val="pt-BR"/>
        </w:rPr>
        <w:t>2</w:t>
      </w:r>
      <w:r w:rsidR="005E68A4" w:rsidRPr="00C67277">
        <w:rPr>
          <w:sz w:val="28"/>
          <w:szCs w:val="28"/>
          <w:lang w:val="pt-BR"/>
        </w:rPr>
        <w:t>, hòa tan lượng sắt sinh ra trong dung dịch H</w:t>
      </w:r>
      <w:r w:rsidR="005E68A4" w:rsidRPr="00C67277">
        <w:rPr>
          <w:sz w:val="28"/>
          <w:szCs w:val="28"/>
          <w:vertAlign w:val="subscript"/>
          <w:lang w:val="pt-BR"/>
        </w:rPr>
        <w:t>2</w:t>
      </w:r>
      <w:r w:rsidR="005E68A4" w:rsidRPr="00C67277">
        <w:rPr>
          <w:sz w:val="28"/>
          <w:szCs w:val="28"/>
          <w:lang w:val="pt-BR"/>
        </w:rPr>
        <w:t>SO</w:t>
      </w:r>
      <w:r w:rsidR="005E68A4" w:rsidRPr="00C67277">
        <w:rPr>
          <w:sz w:val="28"/>
          <w:szCs w:val="28"/>
          <w:vertAlign w:val="subscript"/>
          <w:lang w:val="pt-BR"/>
        </w:rPr>
        <w:t>4</w:t>
      </w:r>
      <w:r w:rsidR="005E68A4" w:rsidRPr="00C67277">
        <w:rPr>
          <w:sz w:val="28"/>
          <w:szCs w:val="28"/>
          <w:lang w:val="pt-BR"/>
        </w:rPr>
        <w:t xml:space="preserve"> đặc nóng (dư)  thu được lượng  SO</w:t>
      </w:r>
      <w:r w:rsidR="005E68A4" w:rsidRPr="00C67277">
        <w:rPr>
          <w:sz w:val="28"/>
          <w:szCs w:val="28"/>
          <w:vertAlign w:val="subscript"/>
          <w:lang w:val="pt-BR"/>
        </w:rPr>
        <w:t>2</w:t>
      </w:r>
      <w:r w:rsidR="005E68A4" w:rsidRPr="00C67277">
        <w:rPr>
          <w:sz w:val="28"/>
          <w:szCs w:val="28"/>
          <w:lang w:val="pt-BR"/>
        </w:rPr>
        <w:t xml:space="preserve"> gấp 9 lần lượng SO</w:t>
      </w:r>
      <w:r w:rsidR="005E68A4" w:rsidRPr="00C67277">
        <w:rPr>
          <w:sz w:val="28"/>
          <w:szCs w:val="28"/>
          <w:vertAlign w:val="subscript"/>
          <w:lang w:val="pt-BR"/>
        </w:rPr>
        <w:t>2</w:t>
      </w:r>
      <w:r w:rsidR="005E68A4" w:rsidRPr="00C67277">
        <w:rPr>
          <w:sz w:val="28"/>
          <w:szCs w:val="28"/>
          <w:lang w:val="pt-BR"/>
        </w:rPr>
        <w:t xml:space="preserve"> ở thí nghiệm trên.</w:t>
      </w:r>
    </w:p>
    <w:p w:rsidR="005E68A4" w:rsidRPr="00C67277" w:rsidRDefault="00607DD6" w:rsidP="00C67277">
      <w:pPr>
        <w:ind w:firstLine="374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.</w:t>
      </w:r>
      <w:r w:rsidR="005E68A4" w:rsidRPr="00C67277">
        <w:rPr>
          <w:sz w:val="28"/>
          <w:szCs w:val="28"/>
          <w:lang w:val="pt-BR"/>
        </w:rPr>
        <w:t xml:space="preserve"> Viết các phương trình phản ứng xảy ra.</w:t>
      </w:r>
    </w:p>
    <w:p w:rsidR="005E68A4" w:rsidRPr="00C67277" w:rsidRDefault="00607DD6" w:rsidP="00C67277">
      <w:pPr>
        <w:ind w:firstLine="374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.</w:t>
      </w:r>
      <w:r w:rsidR="005E68A4" w:rsidRPr="00C67277">
        <w:rPr>
          <w:sz w:val="28"/>
          <w:szCs w:val="28"/>
          <w:lang w:val="pt-BR"/>
        </w:rPr>
        <w:t xml:space="preserve"> Xác định  công thức hóa học của oxit sắt.</w:t>
      </w:r>
    </w:p>
    <w:p w:rsidR="009F6B0C" w:rsidRPr="00C45716" w:rsidRDefault="009F6B0C" w:rsidP="009F6B0C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âu</w:t>
      </w:r>
      <w:r w:rsidR="00C21F9F" w:rsidRPr="00C45716">
        <w:rPr>
          <w:b/>
          <w:sz w:val="28"/>
          <w:szCs w:val="28"/>
          <w:u w:val="single"/>
        </w:rPr>
        <w:t xml:space="preserve"> 6</w:t>
      </w:r>
      <w:r w:rsidRPr="00C45716">
        <w:rPr>
          <w:b/>
          <w:sz w:val="28"/>
          <w:szCs w:val="28"/>
          <w:u w:val="single"/>
        </w:rPr>
        <w:t xml:space="preserve"> (2,5 điểm)</w:t>
      </w:r>
    </w:p>
    <w:p w:rsidR="008972D8" w:rsidRPr="00C67277" w:rsidRDefault="008972D8" w:rsidP="00C67277">
      <w:pPr>
        <w:jc w:val="both"/>
        <w:rPr>
          <w:sz w:val="28"/>
          <w:szCs w:val="28"/>
        </w:rPr>
      </w:pPr>
      <w:r w:rsidRPr="00C67277">
        <w:rPr>
          <w:sz w:val="28"/>
          <w:szCs w:val="28"/>
        </w:rPr>
        <w:t>Hỗn hợp A gồm 3 kim loại: K, Al, Fe được chia thành 3 phần bằng nhau:</w:t>
      </w:r>
    </w:p>
    <w:p w:rsidR="008972D8" w:rsidRPr="00C67277" w:rsidRDefault="00115A7C" w:rsidP="00C67277">
      <w:pPr>
        <w:jc w:val="both"/>
        <w:rPr>
          <w:sz w:val="28"/>
          <w:szCs w:val="28"/>
        </w:rPr>
      </w:pPr>
      <w:r w:rsidRPr="00C67277">
        <w:rPr>
          <w:sz w:val="28"/>
          <w:szCs w:val="28"/>
        </w:rPr>
        <w:t xml:space="preserve">   </w:t>
      </w:r>
      <w:r w:rsidR="008972D8" w:rsidRPr="00C67277">
        <w:rPr>
          <w:sz w:val="28"/>
          <w:szCs w:val="28"/>
        </w:rPr>
        <w:t>Phần 1 cho tác dụng với nước dư thu được 4,48 lít khí.</w:t>
      </w:r>
    </w:p>
    <w:p w:rsidR="008972D8" w:rsidRPr="00C67277" w:rsidRDefault="00115A7C" w:rsidP="00C67277">
      <w:pPr>
        <w:jc w:val="both"/>
        <w:rPr>
          <w:sz w:val="28"/>
          <w:szCs w:val="28"/>
        </w:rPr>
      </w:pPr>
      <w:r w:rsidRPr="00C67277">
        <w:rPr>
          <w:sz w:val="28"/>
          <w:szCs w:val="28"/>
        </w:rPr>
        <w:t xml:space="preserve"> </w:t>
      </w:r>
      <w:r w:rsidR="00607DD6">
        <w:rPr>
          <w:sz w:val="28"/>
          <w:szCs w:val="28"/>
        </w:rPr>
        <w:t xml:space="preserve"> </w:t>
      </w:r>
      <w:r w:rsidRPr="00C67277">
        <w:rPr>
          <w:sz w:val="28"/>
          <w:szCs w:val="28"/>
        </w:rPr>
        <w:t xml:space="preserve"> </w:t>
      </w:r>
      <w:r w:rsidR="008972D8" w:rsidRPr="00C67277">
        <w:rPr>
          <w:sz w:val="28"/>
          <w:szCs w:val="28"/>
        </w:rPr>
        <w:t>Phần 2 tác dụng với dung dịch KOH dư thu được 7,84 lít khí.</w:t>
      </w:r>
    </w:p>
    <w:p w:rsidR="008972D8" w:rsidRPr="00C67277" w:rsidRDefault="00115A7C" w:rsidP="00C67277">
      <w:pPr>
        <w:jc w:val="both"/>
        <w:rPr>
          <w:spacing w:val="-6"/>
          <w:sz w:val="28"/>
          <w:szCs w:val="28"/>
        </w:rPr>
      </w:pPr>
      <w:r w:rsidRPr="00C67277">
        <w:rPr>
          <w:spacing w:val="-6"/>
          <w:sz w:val="28"/>
          <w:szCs w:val="28"/>
        </w:rPr>
        <w:t xml:space="preserve"> </w:t>
      </w:r>
      <w:r w:rsidR="00607DD6">
        <w:rPr>
          <w:spacing w:val="-6"/>
          <w:sz w:val="28"/>
          <w:szCs w:val="28"/>
        </w:rPr>
        <w:t xml:space="preserve"> </w:t>
      </w:r>
      <w:r w:rsidRPr="00C67277">
        <w:rPr>
          <w:spacing w:val="-6"/>
          <w:sz w:val="28"/>
          <w:szCs w:val="28"/>
        </w:rPr>
        <w:t xml:space="preserve"> </w:t>
      </w:r>
      <w:r w:rsidR="008972D8" w:rsidRPr="00C67277">
        <w:rPr>
          <w:spacing w:val="-6"/>
          <w:sz w:val="28"/>
          <w:szCs w:val="28"/>
        </w:rPr>
        <w:t>Phần 3 hoà tan hoàn toàn trong 0,5 lít dung dịch H</w:t>
      </w:r>
      <w:r w:rsidR="008972D8" w:rsidRPr="00C67277">
        <w:rPr>
          <w:spacing w:val="-6"/>
          <w:sz w:val="28"/>
          <w:szCs w:val="28"/>
          <w:vertAlign w:val="subscript"/>
        </w:rPr>
        <w:t>2</w:t>
      </w:r>
      <w:r w:rsidR="008972D8" w:rsidRPr="00C67277">
        <w:rPr>
          <w:spacing w:val="-6"/>
          <w:sz w:val="28"/>
          <w:szCs w:val="28"/>
        </w:rPr>
        <w:t>SO</w:t>
      </w:r>
      <w:r w:rsidR="008972D8" w:rsidRPr="00C67277">
        <w:rPr>
          <w:spacing w:val="-6"/>
          <w:sz w:val="28"/>
          <w:szCs w:val="28"/>
          <w:vertAlign w:val="subscript"/>
        </w:rPr>
        <w:t xml:space="preserve">4 </w:t>
      </w:r>
      <w:r w:rsidR="008972D8" w:rsidRPr="00C67277">
        <w:rPr>
          <w:spacing w:val="-6"/>
          <w:sz w:val="28"/>
          <w:szCs w:val="28"/>
        </w:rPr>
        <w:t>1,2M thu được 10,08 lít khí và dung dịch B.</w:t>
      </w:r>
    </w:p>
    <w:p w:rsidR="008972D8" w:rsidRPr="00C67277" w:rsidRDefault="00607DD6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a.</w:t>
      </w:r>
      <w:r w:rsidR="008972D8" w:rsidRPr="00C67277">
        <w:rPr>
          <w:sz w:val="28"/>
          <w:szCs w:val="28"/>
        </w:rPr>
        <w:t xml:space="preserve"> Tính % khối lượng mỗi kim loại trong hỗn hợp A (Cho các khí đều đo ở đktc).</w:t>
      </w:r>
    </w:p>
    <w:p w:rsidR="008972D8" w:rsidRPr="00C67277" w:rsidRDefault="00607DD6" w:rsidP="00C6727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b.</w:t>
      </w:r>
      <w:r w:rsidR="008972D8" w:rsidRPr="00C67277">
        <w:rPr>
          <w:sz w:val="28"/>
          <w:szCs w:val="28"/>
        </w:rPr>
        <w:t xml:space="preserve"> Cho dung dịch B tác dụng với 240 gam dung dịch NaOH 20%. Lọc kết tủa nung trong không khí đến khối lượng không đổi được m gam chất rắn. Tính giá trị m? (giả sử các muối tạo kết tủa đồng thời với NaOH).</w:t>
      </w:r>
    </w:p>
    <w:p w:rsidR="00E52776" w:rsidRPr="00C45716" w:rsidRDefault="00C21F9F" w:rsidP="00C67277">
      <w:pPr>
        <w:jc w:val="both"/>
        <w:rPr>
          <w:b/>
          <w:sz w:val="28"/>
          <w:szCs w:val="28"/>
          <w:u w:val="single"/>
        </w:rPr>
      </w:pPr>
      <w:r w:rsidRPr="00C45716">
        <w:rPr>
          <w:b/>
          <w:sz w:val="28"/>
          <w:szCs w:val="28"/>
          <w:u w:val="single"/>
        </w:rPr>
        <w:t>Câu 7</w:t>
      </w:r>
      <w:r w:rsidR="009F6B0C" w:rsidRPr="00C45716">
        <w:rPr>
          <w:b/>
          <w:sz w:val="28"/>
          <w:szCs w:val="28"/>
          <w:u w:val="single"/>
        </w:rPr>
        <w:t xml:space="preserve"> (2</w:t>
      </w:r>
      <w:r w:rsidR="008B400A" w:rsidRPr="00C45716">
        <w:rPr>
          <w:b/>
          <w:sz w:val="28"/>
          <w:szCs w:val="28"/>
          <w:u w:val="single"/>
        </w:rPr>
        <w:t>,0</w:t>
      </w:r>
      <w:r w:rsidR="00E52776" w:rsidRPr="00C45716">
        <w:rPr>
          <w:b/>
          <w:sz w:val="28"/>
          <w:szCs w:val="28"/>
          <w:u w:val="single"/>
        </w:rPr>
        <w:t xml:space="preserve"> điểm)</w:t>
      </w:r>
    </w:p>
    <w:p w:rsidR="005D7C08" w:rsidRPr="00C67277" w:rsidRDefault="00417534" w:rsidP="00C67277">
      <w:pPr>
        <w:jc w:val="both"/>
        <w:rPr>
          <w:sz w:val="28"/>
          <w:szCs w:val="28"/>
          <w:lang w:val="nl-NL"/>
        </w:rPr>
      </w:pPr>
      <w:r w:rsidRPr="00C67277">
        <w:rPr>
          <w:sz w:val="28"/>
          <w:szCs w:val="28"/>
        </w:rPr>
        <w:t xml:space="preserve">    </w:t>
      </w:r>
      <w:r w:rsidR="005D7C08" w:rsidRPr="00C67277">
        <w:rPr>
          <w:sz w:val="28"/>
          <w:szCs w:val="28"/>
          <w:lang w:val="nl-NL"/>
        </w:rPr>
        <w:t>Hỗn hợp khí B chứa C</w:t>
      </w:r>
      <w:r w:rsidR="005D7C08" w:rsidRPr="00C67277">
        <w:rPr>
          <w:sz w:val="28"/>
          <w:szCs w:val="28"/>
          <w:vertAlign w:val="subscript"/>
          <w:lang w:val="nl-NL"/>
        </w:rPr>
        <w:t>2</w:t>
      </w:r>
      <w:r w:rsidR="005D7C08" w:rsidRPr="00C67277">
        <w:rPr>
          <w:sz w:val="28"/>
          <w:szCs w:val="28"/>
          <w:lang w:val="nl-NL"/>
        </w:rPr>
        <w:t>H</w:t>
      </w:r>
      <w:r w:rsidR="005D7C08" w:rsidRPr="00C67277">
        <w:rPr>
          <w:sz w:val="28"/>
          <w:szCs w:val="28"/>
          <w:vertAlign w:val="subscript"/>
          <w:lang w:val="nl-NL"/>
        </w:rPr>
        <w:t>2</w:t>
      </w:r>
      <w:r w:rsidR="005D7C08" w:rsidRPr="00C67277">
        <w:rPr>
          <w:sz w:val="28"/>
          <w:szCs w:val="28"/>
          <w:lang w:val="nl-NL"/>
        </w:rPr>
        <w:t xml:space="preserve"> và CH</w:t>
      </w:r>
      <w:r w:rsidR="005D7C08" w:rsidRPr="00C67277">
        <w:rPr>
          <w:sz w:val="28"/>
          <w:szCs w:val="28"/>
          <w:vertAlign w:val="subscript"/>
          <w:lang w:val="nl-NL"/>
        </w:rPr>
        <w:t>4</w:t>
      </w:r>
      <w:r w:rsidR="005D7C08" w:rsidRPr="00C67277">
        <w:rPr>
          <w:sz w:val="28"/>
          <w:szCs w:val="28"/>
          <w:lang w:val="nl-NL"/>
        </w:rPr>
        <w:t xml:space="preserve">. </w:t>
      </w:r>
    </w:p>
    <w:p w:rsidR="005D7C08" w:rsidRPr="00C67277" w:rsidRDefault="00607DD6" w:rsidP="00607DD6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5D7C08" w:rsidRPr="00C67277">
        <w:rPr>
          <w:sz w:val="28"/>
          <w:szCs w:val="28"/>
          <w:lang w:val="nl-NL"/>
        </w:rPr>
        <w:t xml:space="preserve">a. </w:t>
      </w:r>
      <w:bookmarkStart w:id="0" w:name="OLE_LINK4"/>
      <w:bookmarkStart w:id="1" w:name="OLE_LINK5"/>
      <w:r w:rsidR="005D7C08" w:rsidRPr="00C67277">
        <w:rPr>
          <w:sz w:val="28"/>
          <w:szCs w:val="28"/>
          <w:lang w:val="nl-NL"/>
        </w:rPr>
        <w:t xml:space="preserve">Đốt cháy hoàn toàn 17,92 lít hỗn hợp B </w:t>
      </w:r>
      <w:bookmarkEnd w:id="0"/>
      <w:bookmarkEnd w:id="1"/>
      <w:r w:rsidR="005D7C08" w:rsidRPr="00C67277">
        <w:rPr>
          <w:sz w:val="28"/>
          <w:szCs w:val="28"/>
          <w:lang w:val="nl-NL"/>
        </w:rPr>
        <w:t>cần 42,56 lít khí oxi. Xác định % thể tích mỗi khí có trong B.</w:t>
      </w:r>
    </w:p>
    <w:p w:rsidR="005D7C08" w:rsidRPr="00C67277" w:rsidRDefault="00607DD6" w:rsidP="00607DD6">
      <w:pPr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    </w:t>
      </w:r>
      <w:r w:rsidR="005D7C08" w:rsidRPr="00C67277">
        <w:rPr>
          <w:sz w:val="28"/>
          <w:szCs w:val="28"/>
          <w:lang w:val="nl-NL"/>
        </w:rPr>
        <w:t>b. Đốt cháy hoàn toàn 17,92 lít hỗn hợp B, cho tất cả sản phẩm hấp thụ vào dung dịch C chứa 74 gam Ca(OH)</w:t>
      </w:r>
      <w:r w:rsidR="005D7C08" w:rsidRPr="00C67277">
        <w:rPr>
          <w:sz w:val="28"/>
          <w:szCs w:val="28"/>
          <w:vertAlign w:val="subscript"/>
          <w:lang w:val="nl-NL"/>
        </w:rPr>
        <w:t>2</w:t>
      </w:r>
      <w:r w:rsidR="005D7C08" w:rsidRPr="00C67277">
        <w:rPr>
          <w:sz w:val="28"/>
          <w:szCs w:val="28"/>
          <w:lang w:val="nl-NL"/>
        </w:rPr>
        <w:t xml:space="preserve"> .Khối lượng dung dịch C tăng hay giảm bao nhiêu gam?</w:t>
      </w:r>
    </w:p>
    <w:p w:rsidR="005D7C08" w:rsidRPr="00C67277" w:rsidRDefault="005D7C08" w:rsidP="00C67277">
      <w:pPr>
        <w:ind w:firstLine="720"/>
        <w:jc w:val="both"/>
        <w:rPr>
          <w:sz w:val="28"/>
          <w:szCs w:val="28"/>
          <w:lang w:val="nl-NL"/>
        </w:rPr>
      </w:pPr>
      <w:r w:rsidRPr="00C67277">
        <w:rPr>
          <w:sz w:val="28"/>
          <w:szCs w:val="28"/>
          <w:lang w:val="nl-NL"/>
        </w:rPr>
        <w:t xml:space="preserve">Các thể tích khớ đều đo ở điều kiện tiêu chuẩn </w:t>
      </w:r>
    </w:p>
    <w:p w:rsidR="00417534" w:rsidRPr="00C67277" w:rsidRDefault="00417534" w:rsidP="00C67277">
      <w:pPr>
        <w:jc w:val="both"/>
        <w:rPr>
          <w:sz w:val="28"/>
          <w:szCs w:val="28"/>
        </w:rPr>
      </w:pPr>
    </w:p>
    <w:p w:rsidR="00CB0B47" w:rsidRPr="00C67277" w:rsidRDefault="00790D76" w:rsidP="00C67277">
      <w:pPr>
        <w:jc w:val="center"/>
        <w:rPr>
          <w:i/>
          <w:sz w:val="28"/>
          <w:szCs w:val="28"/>
        </w:rPr>
      </w:pPr>
      <w:r w:rsidRPr="00C67277">
        <w:rPr>
          <w:i/>
          <w:sz w:val="28"/>
          <w:szCs w:val="28"/>
        </w:rPr>
        <w:t>(</w:t>
      </w:r>
      <w:r w:rsidR="00C42D23" w:rsidRPr="00C67277">
        <w:rPr>
          <w:i/>
          <w:sz w:val="28"/>
          <w:szCs w:val="28"/>
        </w:rPr>
        <w:t xml:space="preserve">Cho </w:t>
      </w:r>
      <w:r w:rsidRPr="00C67277">
        <w:rPr>
          <w:i/>
          <w:sz w:val="28"/>
          <w:szCs w:val="28"/>
        </w:rPr>
        <w:t>H = 1; C = 12; O = 16; Na = 23; Mg = 24; Al = 27</w:t>
      </w:r>
      <w:r w:rsidR="00C42D23" w:rsidRPr="00C67277">
        <w:rPr>
          <w:i/>
          <w:sz w:val="28"/>
          <w:szCs w:val="28"/>
        </w:rPr>
        <w:t xml:space="preserve">; </w:t>
      </w:r>
      <w:r w:rsidRPr="00C67277">
        <w:rPr>
          <w:i/>
          <w:sz w:val="28"/>
          <w:szCs w:val="28"/>
        </w:rPr>
        <w:t>Ca = 40; Cu = 64; Br = 80; Ba = 137</w:t>
      </w:r>
      <w:r w:rsidR="00C42D23" w:rsidRPr="00C67277">
        <w:rPr>
          <w:i/>
          <w:sz w:val="28"/>
          <w:szCs w:val="28"/>
        </w:rPr>
        <w:t>)</w:t>
      </w:r>
    </w:p>
    <w:p w:rsidR="00610389" w:rsidRPr="00C67277" w:rsidRDefault="00C42D23" w:rsidP="00C67277">
      <w:pPr>
        <w:jc w:val="center"/>
        <w:rPr>
          <w:b/>
          <w:sz w:val="28"/>
          <w:szCs w:val="28"/>
        </w:rPr>
      </w:pPr>
      <w:r w:rsidRPr="00C67277">
        <w:rPr>
          <w:b/>
          <w:sz w:val="28"/>
          <w:szCs w:val="28"/>
        </w:rPr>
        <w:t>..........Hết……….</w:t>
      </w:r>
    </w:p>
    <w:p w:rsidR="00610389" w:rsidRPr="00C67277" w:rsidRDefault="00610389" w:rsidP="00CB0B47">
      <w:pPr>
        <w:jc w:val="center"/>
        <w:outlineLvl w:val="0"/>
        <w:rPr>
          <w:b/>
          <w:sz w:val="28"/>
          <w:szCs w:val="28"/>
          <w:lang w:val="pt-BR"/>
        </w:rPr>
      </w:pPr>
    </w:p>
    <w:p w:rsidR="00C67277" w:rsidRPr="00C67277" w:rsidRDefault="00C67277" w:rsidP="00CB0B47">
      <w:pPr>
        <w:jc w:val="center"/>
        <w:outlineLvl w:val="0"/>
        <w:rPr>
          <w:b/>
          <w:sz w:val="28"/>
          <w:szCs w:val="28"/>
          <w:lang w:val="pt-BR"/>
        </w:rPr>
      </w:pPr>
    </w:p>
    <w:p w:rsidR="00C67277" w:rsidRDefault="00C67277" w:rsidP="00CB0B47">
      <w:pPr>
        <w:jc w:val="center"/>
        <w:outlineLvl w:val="0"/>
        <w:rPr>
          <w:b/>
          <w:sz w:val="28"/>
          <w:szCs w:val="28"/>
          <w:lang w:val="pt-BR"/>
        </w:rPr>
      </w:pPr>
    </w:p>
    <w:p w:rsidR="00C67277" w:rsidRDefault="00C67277" w:rsidP="00CB0B47">
      <w:pPr>
        <w:jc w:val="center"/>
        <w:outlineLvl w:val="0"/>
        <w:rPr>
          <w:b/>
          <w:sz w:val="28"/>
          <w:szCs w:val="28"/>
          <w:lang w:val="pt-BR"/>
        </w:rPr>
      </w:pPr>
    </w:p>
    <w:p w:rsidR="00C67277" w:rsidRDefault="00C67277" w:rsidP="00CB0B47">
      <w:pPr>
        <w:jc w:val="center"/>
        <w:outlineLvl w:val="0"/>
        <w:rPr>
          <w:b/>
          <w:sz w:val="28"/>
          <w:szCs w:val="28"/>
          <w:lang w:val="pt-BR"/>
        </w:rPr>
      </w:pPr>
      <w:bookmarkStart w:id="2" w:name="_GoBack"/>
      <w:bookmarkEnd w:id="2"/>
    </w:p>
    <w:p w:rsidR="00CB0B47" w:rsidRPr="003813EF" w:rsidRDefault="00CB0B47" w:rsidP="003813EF">
      <w:pPr>
        <w:jc w:val="center"/>
        <w:outlineLvl w:val="0"/>
        <w:rPr>
          <w:b/>
          <w:sz w:val="26"/>
          <w:szCs w:val="26"/>
          <w:lang w:val="pt-BR"/>
        </w:rPr>
      </w:pPr>
      <w:r w:rsidRPr="001E2E8E">
        <w:rPr>
          <w:b/>
          <w:sz w:val="26"/>
          <w:szCs w:val="26"/>
          <w:lang w:val="pt-BR"/>
        </w:rPr>
        <w:t>HƯỚNG DẪN CHẤM  MÔN HOÁ HỌC</w:t>
      </w: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0"/>
        <w:gridCol w:w="8539"/>
        <w:gridCol w:w="899"/>
      </w:tblGrid>
      <w:tr w:rsidR="00CB0B4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jc w:val="center"/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N</w:t>
            </w:r>
            <w:r w:rsidRPr="001E2E8E">
              <w:rPr>
                <w:rFonts w:cs="Arial"/>
                <w:b/>
                <w:bCs/>
                <w:sz w:val="26"/>
                <w:szCs w:val="26"/>
              </w:rPr>
              <w:t>ộ</w:t>
            </w:r>
            <w:r w:rsidRPr="001E2E8E">
              <w:rPr>
                <w:rFonts w:cs=".VnTime"/>
                <w:b/>
                <w:bCs/>
                <w:sz w:val="26"/>
                <w:szCs w:val="26"/>
              </w:rPr>
              <w:t>i dun</w:t>
            </w:r>
            <w:r w:rsidRPr="001E2E8E">
              <w:rPr>
                <w:b/>
                <w:bCs/>
                <w:sz w:val="26"/>
                <w:szCs w:val="26"/>
              </w:rPr>
              <w:t>g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jc w:val="center"/>
              <w:rPr>
                <w:b/>
                <w:bCs/>
                <w:sz w:val="26"/>
                <w:szCs w:val="26"/>
              </w:rPr>
            </w:pPr>
            <w:r w:rsidRPr="001E2E8E">
              <w:rPr>
                <w:rFonts w:cs=".VnTime"/>
                <w:b/>
                <w:bCs/>
                <w:sz w:val="26"/>
                <w:szCs w:val="26"/>
              </w:rPr>
              <w:t>Đi</w:t>
            </w:r>
            <w:r w:rsidRPr="001E2E8E">
              <w:rPr>
                <w:rFonts w:cs="Arial"/>
                <w:b/>
                <w:bCs/>
                <w:sz w:val="26"/>
                <w:szCs w:val="26"/>
              </w:rPr>
              <w:t>ể</w:t>
            </w:r>
            <w:r w:rsidRPr="001E2E8E">
              <w:rPr>
                <w:b/>
                <w:bCs/>
                <w:sz w:val="26"/>
                <w:szCs w:val="26"/>
              </w:rPr>
              <w:t>m</w:t>
            </w:r>
          </w:p>
        </w:tc>
      </w:tr>
      <w:tr w:rsidR="00CB0B47" w:rsidRPr="001E2E8E" w:rsidTr="001E2E8E">
        <w:trPr>
          <w:trHeight w:val="5255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 1</w:t>
            </w:r>
            <w:r w:rsidR="00FF3A3F" w:rsidRPr="001E2E8E">
              <w:rPr>
                <w:b/>
                <w:bCs/>
                <w:sz w:val="26"/>
                <w:szCs w:val="26"/>
              </w:rPr>
              <w:t>.1</w:t>
            </w:r>
          </w:p>
          <w:p w:rsidR="00CB0B47" w:rsidRPr="001E2E8E" w:rsidRDefault="002E62DF" w:rsidP="00A91053">
            <w:pPr>
              <w:ind w:right="-279"/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1,5</w:t>
            </w:r>
            <w:r w:rsidR="00CB0B47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5EE4" w:rsidRPr="001E2E8E" w:rsidRDefault="00CB0B47" w:rsidP="00AD5EE4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a) </w:t>
            </w:r>
            <w:r w:rsidR="00493A51" w:rsidRPr="001E2E8E">
              <w:rPr>
                <w:sz w:val="26"/>
                <w:szCs w:val="26"/>
              </w:rPr>
              <w:t xml:space="preserve"> </w:t>
            </w:r>
            <w:r w:rsidR="00AD5EE4" w:rsidRPr="001E2E8E">
              <w:rPr>
                <w:sz w:val="26"/>
                <w:szCs w:val="26"/>
              </w:rPr>
              <w:t>Khi cho BaO vào dung dịch H</w:t>
            </w:r>
            <w:r w:rsidR="00AD5EE4" w:rsidRPr="001E2E8E">
              <w:rPr>
                <w:sz w:val="26"/>
                <w:szCs w:val="26"/>
                <w:vertAlign w:val="subscript"/>
              </w:rPr>
              <w:t>2</w:t>
            </w:r>
            <w:r w:rsidR="00AD5EE4" w:rsidRPr="001E2E8E">
              <w:rPr>
                <w:sz w:val="26"/>
                <w:szCs w:val="26"/>
              </w:rPr>
              <w:t>SO</w:t>
            </w:r>
            <w:r w:rsidR="00AD5EE4" w:rsidRPr="001E2E8E">
              <w:rPr>
                <w:sz w:val="26"/>
                <w:szCs w:val="26"/>
                <w:vertAlign w:val="subscript"/>
              </w:rPr>
              <w:t>4</w:t>
            </w:r>
            <w:r w:rsidR="00AD5EE4" w:rsidRPr="001E2E8E">
              <w:rPr>
                <w:sz w:val="26"/>
                <w:szCs w:val="26"/>
              </w:rPr>
              <w:t xml:space="preserve"> có phản ứng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         </w:t>
            </w:r>
            <w:r w:rsidRPr="001E2E8E">
              <w:rPr>
                <w:sz w:val="26"/>
                <w:szCs w:val="26"/>
                <w:lang w:val="pt-BR"/>
              </w:rPr>
              <w:t>BaO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   </w:t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 xml:space="preserve">    Ba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(1)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Nếu     Ba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dư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    </w:t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 xml:space="preserve"> 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(2)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Kết tủa M là Ba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, còn dung dịch N có thể xảy ra hai trường hợp 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*) Dung dịch N: Nếu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dư (không có phản ứng (2)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Khi cho Al vào có phản ứng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 xml:space="preserve">              2Al + 3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1E2E8E">
              <w:rPr>
                <w:sz w:val="26"/>
                <w:szCs w:val="26"/>
                <w:lang w:val="it-IT"/>
              </w:rPr>
              <w:t xml:space="preserve">     </w:t>
            </w:r>
            <w:r w:rsidRPr="001E2E8E">
              <w:rPr>
                <w:color w:val="000000"/>
                <w:sz w:val="26"/>
                <w:szCs w:val="26"/>
                <w:lang w:val="it-IT"/>
              </w:rPr>
              <w:t xml:space="preserve">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it-IT"/>
              </w:rPr>
              <w:t xml:space="preserve"> </w:t>
            </w:r>
            <w:r w:rsidRPr="001E2E8E">
              <w:rPr>
                <w:sz w:val="26"/>
                <w:szCs w:val="26"/>
                <w:lang w:val="it-IT"/>
              </w:rPr>
              <w:t xml:space="preserve">     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(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1E2E8E">
              <w:rPr>
                <w:sz w:val="26"/>
                <w:szCs w:val="26"/>
                <w:lang w:val="it-IT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 xml:space="preserve">3 </w:t>
            </w:r>
            <w:r w:rsidRPr="001E2E8E">
              <w:rPr>
                <w:sz w:val="26"/>
                <w:szCs w:val="26"/>
                <w:lang w:val="it-IT"/>
              </w:rPr>
              <w:t>+ 3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Khí P là 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 và dung dịch Q là 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(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1E2E8E">
              <w:rPr>
                <w:sz w:val="26"/>
                <w:szCs w:val="26"/>
                <w:lang w:val="it-IT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>. Cho dung dịch Na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C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vào có phản ứng 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 xml:space="preserve">    3 Na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C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+ 3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O + 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(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1E2E8E">
              <w:rPr>
                <w:sz w:val="26"/>
                <w:szCs w:val="26"/>
                <w:lang w:val="it-IT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   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it-IT"/>
              </w:rPr>
              <w:t xml:space="preserve">   2Al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>↓ + 3Na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1E2E8E">
              <w:rPr>
                <w:sz w:val="26"/>
                <w:szCs w:val="26"/>
                <w:lang w:val="it-IT"/>
              </w:rPr>
              <w:t xml:space="preserve"> + 3C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Kết tủa T là Al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>↓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*) Nếu BaO dư (có phản ứng (2)) thì dung dịch N là Ba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, khi cho Al vào có phản ứng   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it-IT"/>
              </w:rPr>
              <w:t xml:space="preserve">       </w:t>
            </w:r>
            <w:r w:rsidRPr="001E2E8E">
              <w:rPr>
                <w:sz w:val="26"/>
                <w:szCs w:val="26"/>
                <w:lang w:val="pt-BR"/>
              </w:rPr>
              <w:t>2Al +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  </w:t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 xml:space="preserve">   Ba(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3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Khí P là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, dung dịch Q là Ba(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. Cho dung dịch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="001E2E8E" w:rsidRPr="001E2E8E">
              <w:rPr>
                <w:sz w:val="26"/>
                <w:szCs w:val="26"/>
                <w:lang w:val="pt-BR"/>
              </w:rPr>
              <w:t xml:space="preserve"> vào có phản</w:t>
            </w:r>
            <w:r w:rsidRPr="001E2E8E">
              <w:rPr>
                <w:sz w:val="26"/>
                <w:szCs w:val="26"/>
                <w:lang w:val="pt-BR"/>
              </w:rPr>
              <w:t xml:space="preserve">ứng </w:t>
            </w:r>
          </w:p>
          <w:p w:rsidR="00AD5EE4" w:rsidRPr="001E2E8E" w:rsidRDefault="00AD5EE4" w:rsidP="00AD5EE4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Ba(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 </w:t>
            </w:r>
            <w:r w:rsidRPr="001E2E8E">
              <w:rPr>
                <w:color w:val="000000"/>
                <w:sz w:val="26"/>
                <w:szCs w:val="26"/>
              </w:rPr>
              <w:sym w:font="Symbol" w:char="F0AE"/>
            </w:r>
            <w:r w:rsidRPr="001E2E8E"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 xml:space="preserve">    Ba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2Na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F00EF7" w:rsidRPr="001E2E8E" w:rsidRDefault="00AD5EE4" w:rsidP="00A91053">
            <w:pPr>
              <w:ind w:left="-79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>Kết tủa T là Ba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510BDD" w:rsidRPr="001E2E8E" w:rsidRDefault="00510BDD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510BDD" w:rsidRPr="001E2E8E" w:rsidRDefault="00510BDD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B0B47" w:rsidRPr="001E2E8E" w:rsidRDefault="00CB0B47" w:rsidP="00CB0B47">
            <w:pPr>
              <w:rPr>
                <w:rFonts w:cs=".VnTime"/>
                <w:sz w:val="26"/>
                <w:szCs w:val="26"/>
              </w:rPr>
            </w:pPr>
          </w:p>
          <w:p w:rsidR="00CB0B47" w:rsidRPr="001E2E8E" w:rsidRDefault="00493A51" w:rsidP="00CB0B47">
            <w:pPr>
              <w:rPr>
                <w:rFonts w:cs=".VnTime"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  <w:p w:rsidR="00510BDD" w:rsidRPr="001E2E8E" w:rsidRDefault="00510BDD" w:rsidP="00F00EF7">
            <w:pPr>
              <w:rPr>
                <w:rFonts w:cs=".VnTime"/>
                <w:sz w:val="26"/>
                <w:szCs w:val="26"/>
              </w:rPr>
            </w:pPr>
          </w:p>
          <w:p w:rsidR="00CB0B47" w:rsidRPr="001E2E8E" w:rsidRDefault="00493A51" w:rsidP="00F00EF7">
            <w:pPr>
              <w:rPr>
                <w:rFonts w:cs=".VnTime"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  <w:p w:rsidR="00493A51" w:rsidRPr="001E2E8E" w:rsidRDefault="00493A51" w:rsidP="00F00EF7">
            <w:pPr>
              <w:rPr>
                <w:rFonts w:cs=".VnTime"/>
                <w:sz w:val="26"/>
                <w:szCs w:val="26"/>
              </w:rPr>
            </w:pPr>
          </w:p>
          <w:p w:rsidR="00493A51" w:rsidRPr="001E2E8E" w:rsidRDefault="00493A51" w:rsidP="00F00EF7">
            <w:pPr>
              <w:rPr>
                <w:rFonts w:cs=".VnTime"/>
                <w:sz w:val="26"/>
                <w:szCs w:val="26"/>
              </w:rPr>
            </w:pPr>
          </w:p>
          <w:p w:rsidR="00493A51" w:rsidRPr="001E2E8E" w:rsidRDefault="00493A51" w:rsidP="00A91053">
            <w:pPr>
              <w:rPr>
                <w:rFonts w:cs=".VnTime"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</w:tc>
      </w:tr>
      <w:tr w:rsidR="00FF3A3F" w:rsidRPr="001E2E8E" w:rsidTr="001700BF">
        <w:trPr>
          <w:trHeight w:val="4526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3A3F" w:rsidRPr="001E2E8E" w:rsidRDefault="00510BDD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 </w:t>
            </w:r>
            <w:r w:rsidR="00FF3A3F" w:rsidRPr="001E2E8E">
              <w:rPr>
                <w:b/>
                <w:bCs/>
                <w:sz w:val="26"/>
                <w:szCs w:val="26"/>
              </w:rPr>
              <w:t>1.2</w:t>
            </w:r>
          </w:p>
          <w:p w:rsidR="00510BDD" w:rsidRPr="001E2E8E" w:rsidRDefault="00510BDD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1,5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3A3F" w:rsidRPr="001E2E8E" w:rsidRDefault="00510BDD" w:rsidP="00FF3A3F">
            <w:pPr>
              <w:spacing w:line="240" w:lineRule="atLeast"/>
              <w:jc w:val="both"/>
              <w:rPr>
                <w:iCs/>
                <w:sz w:val="26"/>
                <w:szCs w:val="26"/>
              </w:rPr>
            </w:pPr>
            <w:r w:rsidRPr="001E2E8E">
              <w:rPr>
                <w:iCs/>
                <w:sz w:val="26"/>
                <w:szCs w:val="26"/>
              </w:rPr>
              <w:t xml:space="preserve">a. </w:t>
            </w:r>
            <w:r w:rsidR="00FF3A3F" w:rsidRPr="001E2E8E">
              <w:rPr>
                <w:iCs/>
                <w:sz w:val="26"/>
                <w:szCs w:val="26"/>
              </w:rPr>
              <w:t>Dụng cụ: Giá sắt, kẹp, đèn cồn, lưới amiang, bình cầu, buret bầu (phễu chiết quả lê), nút cao su, ống dẫn khí, bình thủy tinh tam giác.</w:t>
            </w:r>
          </w:p>
          <w:p w:rsidR="00FF3A3F" w:rsidRPr="001E2E8E" w:rsidRDefault="00510BDD" w:rsidP="00FF3A3F">
            <w:pPr>
              <w:spacing w:line="240" w:lineRule="atLeast"/>
              <w:jc w:val="both"/>
              <w:rPr>
                <w:iCs/>
                <w:sz w:val="26"/>
                <w:szCs w:val="26"/>
              </w:rPr>
            </w:pPr>
            <w:r w:rsidRPr="001E2E8E">
              <w:rPr>
                <w:iCs/>
                <w:sz w:val="26"/>
                <w:szCs w:val="26"/>
              </w:rPr>
              <w:t>b.</w:t>
            </w:r>
            <w:r w:rsidR="00FF3A3F" w:rsidRPr="001E2E8E">
              <w:rPr>
                <w:iCs/>
                <w:sz w:val="26"/>
                <w:szCs w:val="26"/>
              </w:rPr>
              <w:t xml:space="preserve"> Hóa chất: muối sunfit (Na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2</w:t>
            </w:r>
            <w:r w:rsidR="00FF3A3F" w:rsidRPr="001E2E8E">
              <w:rPr>
                <w:iCs/>
                <w:sz w:val="26"/>
                <w:szCs w:val="26"/>
              </w:rPr>
              <w:t>SO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3</w:t>
            </w:r>
            <w:r w:rsidR="00FF3A3F" w:rsidRPr="001E2E8E">
              <w:rPr>
                <w:iCs/>
                <w:sz w:val="26"/>
                <w:szCs w:val="26"/>
              </w:rPr>
              <w:t>), axit (dd H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2</w:t>
            </w:r>
            <w:r w:rsidR="00FF3A3F" w:rsidRPr="001E2E8E">
              <w:rPr>
                <w:iCs/>
                <w:sz w:val="26"/>
                <w:szCs w:val="26"/>
              </w:rPr>
              <w:t>SO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4</w:t>
            </w:r>
            <w:r w:rsidR="00FF3A3F" w:rsidRPr="001E2E8E">
              <w:rPr>
                <w:iCs/>
                <w:sz w:val="26"/>
                <w:szCs w:val="26"/>
              </w:rPr>
              <w:t>) hoặc Cu, H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2</w:t>
            </w:r>
            <w:r w:rsidR="00FF3A3F" w:rsidRPr="001E2E8E">
              <w:rPr>
                <w:iCs/>
                <w:sz w:val="26"/>
                <w:szCs w:val="26"/>
              </w:rPr>
              <w:t>SO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4</w:t>
            </w:r>
            <w:r w:rsidR="00FF3A3F" w:rsidRPr="001E2E8E">
              <w:rPr>
                <w:iCs/>
                <w:sz w:val="26"/>
                <w:szCs w:val="26"/>
              </w:rPr>
              <w:t xml:space="preserve"> đặc</w:t>
            </w:r>
          </w:p>
          <w:p w:rsidR="00FF3A3F" w:rsidRPr="001E2E8E" w:rsidRDefault="00FF3A3F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iCs/>
                <w:sz w:val="26"/>
                <w:szCs w:val="26"/>
              </w:rPr>
              <w:t xml:space="preserve">           </w:t>
            </w:r>
            <w:r w:rsidRPr="001E2E8E">
              <w:rPr>
                <w:iCs/>
                <w:sz w:val="26"/>
                <w:szCs w:val="26"/>
                <w:lang w:val="pt-BR"/>
              </w:rPr>
              <w:t>Na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iCs/>
                <w:sz w:val="26"/>
                <w:szCs w:val="26"/>
                <w:lang w:val="pt-BR"/>
              </w:rPr>
              <w:t>SO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iCs/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iCs/>
                <w:sz w:val="26"/>
                <w:szCs w:val="26"/>
                <w:lang w:val="pt-BR"/>
              </w:rPr>
              <w:t>SO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iCs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FF3A3F" w:rsidRPr="001E2E8E" w:rsidRDefault="00FF3A3F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Cu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(đặc, nóng)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Cu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FF3A3F" w:rsidRPr="001E2E8E" w:rsidRDefault="00510BDD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c.</w:t>
            </w:r>
            <w:r w:rsidR="00FF3A3F" w:rsidRPr="001E2E8E">
              <w:rPr>
                <w:sz w:val="26"/>
                <w:szCs w:val="26"/>
                <w:lang w:val="pt-BR"/>
              </w:rPr>
              <w:t>Vai trò của bông tẩm dung dịch kiềm (NaOH hoặc Ca(OH)</w:t>
            </w:r>
            <w:r w:rsidR="00FF3A3F"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FF3A3F" w:rsidRPr="001E2E8E">
              <w:rPr>
                <w:sz w:val="26"/>
                <w:szCs w:val="26"/>
                <w:lang w:val="pt-BR"/>
              </w:rPr>
              <w:t>) là phản ứng với SO</w:t>
            </w:r>
            <w:r w:rsidR="00FF3A3F"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FF3A3F" w:rsidRPr="001E2E8E">
              <w:rPr>
                <w:sz w:val="26"/>
                <w:szCs w:val="26"/>
                <w:lang w:val="pt-BR"/>
              </w:rPr>
              <w:t xml:space="preserve"> khi nó đầy đến miệng tránh khí tràn ra ngoài làm ô nhiễm môi trường.</w:t>
            </w:r>
          </w:p>
          <w:p w:rsidR="00FF3A3F" w:rsidRPr="001E2E8E" w:rsidRDefault="00FF3A3F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iCs/>
                <w:sz w:val="26"/>
                <w:szCs w:val="26"/>
                <w:lang w:val="pt-BR"/>
              </w:rPr>
              <w:t xml:space="preserve">           SO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iCs/>
                <w:sz w:val="26"/>
                <w:szCs w:val="26"/>
                <w:lang w:val="pt-BR"/>
              </w:rPr>
              <w:t xml:space="preserve"> + 2NaOH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FF3A3F" w:rsidRPr="001E2E8E" w:rsidRDefault="00FF3A3F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Hoặc: 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Ca(OH)</w:t>
            </w:r>
            <w:r w:rsidRPr="001E2E8E">
              <w:rPr>
                <w:sz w:val="26"/>
                <w:szCs w:val="26"/>
                <w:lang w:val="pt-BR"/>
              </w:rPr>
              <w:softHyphen/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 Ca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FF3A3F" w:rsidRPr="001E2E8E" w:rsidRDefault="00510BDD" w:rsidP="00FF3A3F">
            <w:pPr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d.</w:t>
            </w:r>
            <w:r w:rsidR="00FF3A3F" w:rsidRPr="001E2E8E">
              <w:rPr>
                <w:sz w:val="26"/>
                <w:szCs w:val="26"/>
                <w:lang w:val="pt-BR"/>
              </w:rPr>
              <w:t>Dùng giấy quỳ tím ẩm đặt gần miệng bình, khi giấy quỳ tím đổi màu thì dừng thu khí.</w:t>
            </w:r>
          </w:p>
          <w:p w:rsidR="00FF3A3F" w:rsidRPr="001E2E8E" w:rsidRDefault="001E2E8E" w:rsidP="00FF3A3F">
            <w:pPr>
              <w:spacing w:line="2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 w:rsidRPr="001E2E8E">
              <w:rPr>
                <w:iCs/>
                <w:sz w:val="26"/>
                <w:szCs w:val="26"/>
                <w:lang w:val="pt-BR"/>
              </w:rPr>
              <w:t>e.</w:t>
            </w:r>
            <w:r w:rsidR="00FF3A3F" w:rsidRPr="001E2E8E">
              <w:rPr>
                <w:iCs/>
                <w:sz w:val="26"/>
                <w:szCs w:val="26"/>
                <w:lang w:val="pt-BR"/>
              </w:rPr>
              <w:t>Dùng H</w:t>
            </w:r>
            <w:r w:rsidR="00FF3A3F"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="00FF3A3F" w:rsidRPr="001E2E8E">
              <w:rPr>
                <w:iCs/>
                <w:sz w:val="26"/>
                <w:szCs w:val="26"/>
                <w:lang w:val="pt-BR"/>
              </w:rPr>
              <w:t>SO</w:t>
            </w:r>
            <w:r w:rsidR="00FF3A3F" w:rsidRPr="001E2E8E">
              <w:rPr>
                <w:iCs/>
                <w:sz w:val="26"/>
                <w:szCs w:val="26"/>
                <w:vertAlign w:val="subscript"/>
                <w:lang w:val="pt-BR"/>
              </w:rPr>
              <w:t>4</w:t>
            </w:r>
            <w:r w:rsidR="00FF3A3F" w:rsidRPr="001E2E8E">
              <w:rPr>
                <w:iCs/>
                <w:sz w:val="26"/>
                <w:szCs w:val="26"/>
                <w:lang w:val="pt-BR"/>
              </w:rPr>
              <w:t xml:space="preserve"> đặc để làm khô SO</w:t>
            </w:r>
            <w:r w:rsidR="00FF3A3F"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="00FF3A3F" w:rsidRPr="001E2E8E">
              <w:rPr>
                <w:iCs/>
                <w:sz w:val="26"/>
                <w:szCs w:val="26"/>
                <w:lang w:val="pt-BR"/>
              </w:rPr>
              <w:t xml:space="preserve"> vì axit đặc có tính háo nước và không phản ứng với SO</w:t>
            </w:r>
            <w:r w:rsidR="00FF3A3F"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="00FF3A3F" w:rsidRPr="001E2E8E">
              <w:rPr>
                <w:iCs/>
                <w:sz w:val="26"/>
                <w:szCs w:val="26"/>
                <w:lang w:val="pt-BR"/>
              </w:rPr>
              <w:t xml:space="preserve">. </w:t>
            </w:r>
          </w:p>
          <w:p w:rsidR="00FF3A3F" w:rsidRPr="001E2E8E" w:rsidRDefault="00FF3A3F" w:rsidP="00FF3A3F">
            <w:pPr>
              <w:spacing w:line="240" w:lineRule="atLeast"/>
              <w:jc w:val="both"/>
              <w:rPr>
                <w:iCs/>
                <w:sz w:val="26"/>
                <w:szCs w:val="26"/>
                <w:lang w:val="pt-BR"/>
              </w:rPr>
            </w:pPr>
            <w:r w:rsidRPr="001E2E8E">
              <w:rPr>
                <w:iCs/>
                <w:sz w:val="26"/>
                <w:szCs w:val="26"/>
                <w:lang w:val="pt-BR"/>
              </w:rPr>
              <w:t>Không dùng được CaO vì mặc dù CaO hút nước mạnh nhưng có phản ứng với SO</w:t>
            </w:r>
            <w:r w:rsidRPr="001E2E8E">
              <w:rPr>
                <w:iCs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iCs/>
                <w:sz w:val="26"/>
                <w:szCs w:val="26"/>
                <w:lang w:val="pt-BR"/>
              </w:rPr>
              <w:t>.</w:t>
            </w:r>
          </w:p>
          <w:p w:rsidR="00FF3A3F" w:rsidRPr="001E2E8E" w:rsidRDefault="001E2E8E" w:rsidP="00FF3A3F">
            <w:pPr>
              <w:spacing w:line="240" w:lineRule="atLeast"/>
              <w:jc w:val="both"/>
              <w:rPr>
                <w:sz w:val="26"/>
                <w:szCs w:val="26"/>
              </w:rPr>
            </w:pPr>
            <w:r w:rsidRPr="001E2E8E">
              <w:rPr>
                <w:iCs/>
                <w:sz w:val="26"/>
                <w:szCs w:val="26"/>
              </w:rPr>
              <w:t xml:space="preserve">f. </w:t>
            </w:r>
            <w:r w:rsidR="00FF3A3F" w:rsidRPr="001E2E8E">
              <w:rPr>
                <w:iCs/>
                <w:sz w:val="26"/>
                <w:szCs w:val="26"/>
              </w:rPr>
              <w:t>NaCl (rắn) + H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2</w:t>
            </w:r>
            <w:r w:rsidR="00FF3A3F" w:rsidRPr="001E2E8E">
              <w:rPr>
                <w:iCs/>
                <w:sz w:val="26"/>
                <w:szCs w:val="26"/>
              </w:rPr>
              <w:t>SO</w:t>
            </w:r>
            <w:r w:rsidR="00FF3A3F" w:rsidRPr="001E2E8E">
              <w:rPr>
                <w:iCs/>
                <w:sz w:val="26"/>
                <w:szCs w:val="26"/>
                <w:vertAlign w:val="subscript"/>
              </w:rPr>
              <w:t>4</w:t>
            </w:r>
            <w:r w:rsidR="00FF3A3F" w:rsidRPr="001E2E8E">
              <w:rPr>
                <w:iCs/>
                <w:sz w:val="26"/>
                <w:szCs w:val="26"/>
              </w:rPr>
              <w:t xml:space="preserve"> (đặc, nóng) </w:t>
            </w:r>
            <w:r w:rsidR="00FF3A3F" w:rsidRPr="001E2E8E">
              <w:rPr>
                <w:sz w:val="26"/>
                <w:szCs w:val="26"/>
              </w:rPr>
              <w:sym w:font="Symbol" w:char="F0AE"/>
            </w:r>
            <w:r w:rsidR="00FF3A3F" w:rsidRPr="001E2E8E">
              <w:rPr>
                <w:sz w:val="26"/>
                <w:szCs w:val="26"/>
              </w:rPr>
              <w:t xml:space="preserve"> NaHSO</w:t>
            </w:r>
            <w:r w:rsidR="00FF3A3F" w:rsidRPr="001E2E8E">
              <w:rPr>
                <w:sz w:val="26"/>
                <w:szCs w:val="26"/>
                <w:vertAlign w:val="subscript"/>
              </w:rPr>
              <w:t>4</w:t>
            </w:r>
            <w:r w:rsidR="00FF3A3F" w:rsidRPr="001E2E8E">
              <w:rPr>
                <w:sz w:val="26"/>
                <w:szCs w:val="26"/>
              </w:rPr>
              <w:t xml:space="preserve"> + HCl</w:t>
            </w:r>
          </w:p>
          <w:p w:rsidR="00FF3A3F" w:rsidRPr="001E2E8E" w:rsidRDefault="00FF3A3F" w:rsidP="00FF3A3F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Hoặc:  2</w:t>
            </w:r>
            <w:r w:rsidRPr="001E2E8E">
              <w:rPr>
                <w:iCs/>
                <w:sz w:val="26"/>
                <w:szCs w:val="26"/>
              </w:rPr>
              <w:t>NaCl (rắn) + H</w:t>
            </w:r>
            <w:r w:rsidRPr="001E2E8E">
              <w:rPr>
                <w:iCs/>
                <w:sz w:val="26"/>
                <w:szCs w:val="26"/>
                <w:vertAlign w:val="subscript"/>
              </w:rPr>
              <w:t>2</w:t>
            </w:r>
            <w:r w:rsidRPr="001E2E8E">
              <w:rPr>
                <w:iCs/>
                <w:sz w:val="26"/>
                <w:szCs w:val="26"/>
              </w:rPr>
              <w:t>SO</w:t>
            </w:r>
            <w:r w:rsidRPr="001E2E8E">
              <w:rPr>
                <w:iCs/>
                <w:sz w:val="26"/>
                <w:szCs w:val="26"/>
                <w:vertAlign w:val="subscript"/>
              </w:rPr>
              <w:t>4</w:t>
            </w:r>
            <w:r w:rsidRPr="001E2E8E">
              <w:rPr>
                <w:iCs/>
                <w:sz w:val="26"/>
                <w:szCs w:val="26"/>
              </w:rPr>
              <w:t xml:space="preserve"> (đặc, nóng)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</w:rPr>
              <w:t xml:space="preserve"> 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+ 2HCl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sz w:val="26"/>
                <w:szCs w:val="26"/>
              </w:rPr>
            </w:pPr>
          </w:p>
          <w:p w:rsidR="00FF3A3F" w:rsidRPr="001E2E8E" w:rsidRDefault="001E2E8E" w:rsidP="001E2E8E">
            <w:pPr>
              <w:rPr>
                <w:rFonts w:cs=".VnTime"/>
                <w:b/>
                <w:bCs/>
                <w:sz w:val="26"/>
                <w:szCs w:val="26"/>
              </w:rPr>
            </w:pPr>
            <w:r w:rsidRPr="001E2E8E">
              <w:rPr>
                <w:rFonts w:cs=".VnTime"/>
                <w:sz w:val="26"/>
                <w:szCs w:val="26"/>
              </w:rPr>
              <w:t>0,25</w:t>
            </w:r>
          </w:p>
        </w:tc>
      </w:tr>
      <w:tr w:rsidR="00CB0B4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371B70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 2</w:t>
            </w:r>
            <w:r w:rsidR="003C0006" w:rsidRPr="001E2E8E">
              <w:rPr>
                <w:b/>
                <w:bCs/>
                <w:sz w:val="26"/>
                <w:szCs w:val="26"/>
              </w:rPr>
              <w:t>.1</w:t>
            </w:r>
          </w:p>
          <w:p w:rsidR="00CB0B47" w:rsidRPr="001E2E8E" w:rsidRDefault="002E62DF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1,5</w:t>
            </w:r>
            <w:r w:rsidR="00CB0B47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D1090">
            <w:pPr>
              <w:rPr>
                <w:bCs/>
                <w:sz w:val="26"/>
                <w:szCs w:val="26"/>
                <w:lang w:val="pt-BR"/>
              </w:rPr>
            </w:pPr>
            <w:r w:rsidRPr="001E2E8E">
              <w:rPr>
                <w:bCs/>
                <w:sz w:val="26"/>
                <w:szCs w:val="26"/>
                <w:lang w:val="pt-BR"/>
              </w:rPr>
              <w:t xml:space="preserve">- </w:t>
            </w:r>
            <w:r w:rsidR="00371B70" w:rsidRPr="001E2E8E">
              <w:rPr>
                <w:bCs/>
                <w:sz w:val="26"/>
                <w:szCs w:val="26"/>
                <w:lang w:val="pt-BR"/>
              </w:rPr>
              <w:t>Đun nóng các mẫu thử</w:t>
            </w:r>
            <w:r w:rsidR="00493A51" w:rsidRPr="001E2E8E">
              <w:rPr>
                <w:bCs/>
                <w:sz w:val="26"/>
                <w:szCs w:val="26"/>
                <w:lang w:val="pt-BR"/>
              </w:rPr>
              <w:t>:</w:t>
            </w:r>
          </w:p>
          <w:p w:rsidR="00371B70" w:rsidRPr="001E2E8E" w:rsidRDefault="00CD1090">
            <w:pPr>
              <w:rPr>
                <w:sz w:val="26"/>
                <w:szCs w:val="26"/>
              </w:rPr>
            </w:pPr>
            <w:r w:rsidRPr="001E2E8E">
              <w:rPr>
                <w:bCs/>
                <w:sz w:val="26"/>
                <w:szCs w:val="26"/>
                <w:lang w:val="pt-BR"/>
              </w:rPr>
              <w:t xml:space="preserve">+ </w:t>
            </w:r>
            <w:r w:rsidR="00371B70" w:rsidRPr="001E2E8E">
              <w:rPr>
                <w:bCs/>
                <w:sz w:val="26"/>
                <w:szCs w:val="26"/>
                <w:lang w:val="pt-BR"/>
              </w:rPr>
              <w:t xml:space="preserve">Có khí bay ra và có kết tủa trắng là: </w:t>
            </w:r>
            <w:r w:rsidR="00371B70" w:rsidRPr="001E2E8E">
              <w:rPr>
                <w:sz w:val="26"/>
                <w:szCs w:val="26"/>
              </w:rPr>
              <w:t>Ba(HCO</w:t>
            </w:r>
            <w:r w:rsidR="00371B70" w:rsidRPr="001E2E8E">
              <w:rPr>
                <w:sz w:val="26"/>
                <w:szCs w:val="26"/>
                <w:vertAlign w:val="subscript"/>
              </w:rPr>
              <w:t>3</w:t>
            </w:r>
            <w:r w:rsidR="00371B70" w:rsidRPr="001E2E8E">
              <w:rPr>
                <w:sz w:val="26"/>
                <w:szCs w:val="26"/>
              </w:rPr>
              <w:t>)</w:t>
            </w:r>
            <w:r w:rsidR="00371B70" w:rsidRPr="001E2E8E">
              <w:rPr>
                <w:sz w:val="26"/>
                <w:szCs w:val="26"/>
                <w:vertAlign w:val="subscript"/>
              </w:rPr>
              <w:t>2</w:t>
            </w:r>
          </w:p>
          <w:p w:rsidR="00371B70" w:rsidRPr="001E2E8E" w:rsidRDefault="00AB2BB8" w:rsidP="00CD1090">
            <w:pPr>
              <w:ind w:left="360"/>
              <w:rPr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073785</wp:posOffset>
                      </wp:positionH>
                      <wp:positionV relativeFrom="paragraph">
                        <wp:posOffset>85725</wp:posOffset>
                      </wp:positionV>
                      <wp:extent cx="346075" cy="0"/>
                      <wp:effectExtent l="6985" t="57150" r="18415" b="57150"/>
                      <wp:wrapNone/>
                      <wp:docPr id="6" name="Lin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0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55pt,6.75pt" to="111.8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">
                      <v:stroke endarrow="block"/>
                    </v:line>
                  </w:pict>
                </mc:Fallback>
              </mc:AlternateContent>
            </w:r>
            <w:r w:rsidR="00371B70" w:rsidRPr="001E2E8E">
              <w:rPr>
                <w:sz w:val="26"/>
                <w:szCs w:val="26"/>
              </w:rPr>
              <w:t xml:space="preserve"> </w:t>
            </w:r>
            <w:r w:rsidR="00CD1090" w:rsidRPr="001E2E8E">
              <w:rPr>
                <w:sz w:val="26"/>
                <w:szCs w:val="26"/>
              </w:rPr>
              <w:t>Ba(HCO</w:t>
            </w:r>
            <w:r w:rsidR="00CD1090" w:rsidRPr="001E2E8E">
              <w:rPr>
                <w:sz w:val="26"/>
                <w:szCs w:val="26"/>
                <w:vertAlign w:val="subscript"/>
              </w:rPr>
              <w:t>3</w:t>
            </w:r>
            <w:r w:rsidR="00CD1090" w:rsidRPr="001E2E8E">
              <w:rPr>
                <w:sz w:val="26"/>
                <w:szCs w:val="26"/>
              </w:rPr>
              <w:t>)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 xml:space="preserve">               BaCO</w:t>
            </w:r>
            <w:r w:rsidR="00CD1090" w:rsidRPr="001E2E8E">
              <w:rPr>
                <w:sz w:val="26"/>
                <w:szCs w:val="26"/>
                <w:vertAlign w:val="subscript"/>
              </w:rPr>
              <w:t xml:space="preserve">3  </w:t>
            </w:r>
            <w:r w:rsidR="00CD1090" w:rsidRPr="001E2E8E">
              <w:rPr>
                <w:sz w:val="26"/>
                <w:szCs w:val="26"/>
              </w:rPr>
              <w:t>+   CO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 xml:space="preserve">   +   H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>O</w:t>
            </w:r>
          </w:p>
          <w:p w:rsidR="00371B70" w:rsidRPr="001E2E8E" w:rsidRDefault="00CD1090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+</w:t>
            </w:r>
            <w:r w:rsidR="00371B70" w:rsidRPr="001E2E8E">
              <w:rPr>
                <w:sz w:val="26"/>
                <w:szCs w:val="26"/>
              </w:rPr>
              <w:t xml:space="preserve"> Có </w:t>
            </w:r>
            <w:r w:rsidRPr="001E2E8E">
              <w:rPr>
                <w:sz w:val="26"/>
                <w:szCs w:val="26"/>
              </w:rPr>
              <w:t>khí mùi sốc thoát ra và không có kết tủa: KHS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</w:p>
          <w:p w:rsidR="00CD1090" w:rsidRPr="001E2E8E" w:rsidRDefault="00AB2BB8">
            <w:pPr>
              <w:rPr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83820</wp:posOffset>
                      </wp:positionV>
                      <wp:extent cx="346075" cy="0"/>
                      <wp:effectExtent l="10795" t="55245" r="14605" b="59055"/>
                      <wp:wrapNone/>
                      <wp:docPr id="5" name="Lin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35pt,6.6pt" to="83.6pt,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">
                      <v:stroke endarrow="block"/>
                    </v:line>
                  </w:pict>
                </mc:Fallback>
              </mc:AlternateContent>
            </w:r>
            <w:r w:rsidR="00CD1090" w:rsidRPr="001E2E8E">
              <w:rPr>
                <w:sz w:val="26"/>
                <w:szCs w:val="26"/>
              </w:rPr>
              <w:t xml:space="preserve">  </w:t>
            </w:r>
            <w:r w:rsidR="00493A51" w:rsidRPr="001E2E8E">
              <w:rPr>
                <w:sz w:val="26"/>
                <w:szCs w:val="26"/>
              </w:rPr>
              <w:t>2</w:t>
            </w:r>
            <w:r w:rsidR="00CD1090" w:rsidRPr="001E2E8E">
              <w:rPr>
                <w:sz w:val="26"/>
                <w:szCs w:val="26"/>
              </w:rPr>
              <w:t>KHSO</w:t>
            </w:r>
            <w:r w:rsidR="00CD1090" w:rsidRPr="001E2E8E">
              <w:rPr>
                <w:sz w:val="26"/>
                <w:szCs w:val="26"/>
                <w:vertAlign w:val="subscript"/>
              </w:rPr>
              <w:t>3</w:t>
            </w:r>
            <w:r w:rsidR="00CD1090" w:rsidRPr="001E2E8E">
              <w:rPr>
                <w:sz w:val="26"/>
                <w:szCs w:val="26"/>
              </w:rPr>
              <w:t xml:space="preserve">                K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>CO</w:t>
            </w:r>
            <w:r w:rsidR="00CD1090" w:rsidRPr="001E2E8E">
              <w:rPr>
                <w:sz w:val="26"/>
                <w:szCs w:val="26"/>
                <w:vertAlign w:val="subscript"/>
              </w:rPr>
              <w:t>3</w:t>
            </w:r>
            <w:r w:rsidR="00CD1090" w:rsidRPr="001E2E8E">
              <w:rPr>
                <w:sz w:val="26"/>
                <w:szCs w:val="26"/>
              </w:rPr>
              <w:t xml:space="preserve">   +   SO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 xml:space="preserve">  +  H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>O</w:t>
            </w:r>
          </w:p>
          <w:p w:rsidR="00A33F6D" w:rsidRPr="001E2E8E" w:rsidRDefault="00A33F6D" w:rsidP="00A33F6D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- </w:t>
            </w:r>
            <w:r w:rsidR="00CD1090" w:rsidRPr="001E2E8E">
              <w:rPr>
                <w:sz w:val="26"/>
                <w:szCs w:val="26"/>
              </w:rPr>
              <w:t>Cho dung dịch Ba(HCO</w:t>
            </w:r>
            <w:r w:rsidR="00CD1090" w:rsidRPr="001E2E8E">
              <w:rPr>
                <w:sz w:val="26"/>
                <w:szCs w:val="26"/>
                <w:vertAlign w:val="subscript"/>
              </w:rPr>
              <w:t>3</w:t>
            </w:r>
            <w:r w:rsidR="00CD1090" w:rsidRPr="001E2E8E">
              <w:rPr>
                <w:sz w:val="26"/>
                <w:szCs w:val="26"/>
              </w:rPr>
              <w:t>)</w:t>
            </w:r>
            <w:r w:rsidR="00CD1090" w:rsidRPr="001E2E8E">
              <w:rPr>
                <w:sz w:val="26"/>
                <w:szCs w:val="26"/>
                <w:vertAlign w:val="subscript"/>
              </w:rPr>
              <w:t>2</w:t>
            </w:r>
            <w:r w:rsidR="00CD1090"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</w:rPr>
              <w:t>vào các mẫu thử còn lại :</w:t>
            </w:r>
          </w:p>
          <w:p w:rsidR="00CD1090" w:rsidRPr="001E2E8E" w:rsidRDefault="00493A51" w:rsidP="00493A51">
            <w:pPr>
              <w:rPr>
                <w:bCs/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</w:t>
            </w:r>
            <w:r w:rsidR="00A33F6D" w:rsidRPr="001E2E8E">
              <w:rPr>
                <w:sz w:val="26"/>
                <w:szCs w:val="26"/>
              </w:rPr>
              <w:t xml:space="preserve">+  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>Có khí bay ra và có kết tủa trắng là: KHSO</w:t>
            </w:r>
            <w:r w:rsidR="00A33F6D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 xml:space="preserve"> </w:t>
            </w:r>
          </w:p>
          <w:p w:rsidR="00A33F6D" w:rsidRPr="001E2E8E" w:rsidRDefault="00AB2BB8" w:rsidP="00A33F6D">
            <w:pPr>
              <w:rPr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515745</wp:posOffset>
                      </wp:positionH>
                      <wp:positionV relativeFrom="paragraph">
                        <wp:posOffset>85725</wp:posOffset>
                      </wp:positionV>
                      <wp:extent cx="346075" cy="0"/>
                      <wp:effectExtent l="10795" t="57150" r="14605" b="57150"/>
                      <wp:wrapNone/>
                      <wp:docPr id="4" name="Lin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2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9.35pt,6.75pt" to="146.6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5rxKAIAAEo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">
                      <v:stroke endarrow="block"/>
                    </v:line>
                  </w:pict>
                </mc:Fallback>
              </mc:AlternateContent>
            </w:r>
            <w:r w:rsidR="00A33F6D" w:rsidRPr="001E2E8E">
              <w:rPr>
                <w:sz w:val="26"/>
                <w:szCs w:val="26"/>
              </w:rPr>
              <w:t>Ba(HCO</w:t>
            </w:r>
            <w:r w:rsidR="00A33F6D" w:rsidRPr="001E2E8E">
              <w:rPr>
                <w:sz w:val="26"/>
                <w:szCs w:val="26"/>
                <w:vertAlign w:val="subscript"/>
              </w:rPr>
              <w:t>3</w:t>
            </w:r>
            <w:r w:rsidR="00A33F6D" w:rsidRPr="001E2E8E">
              <w:rPr>
                <w:sz w:val="26"/>
                <w:szCs w:val="26"/>
              </w:rPr>
              <w:t>)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 xml:space="preserve">  + 2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>KHSO</w:t>
            </w:r>
            <w:r w:rsidR="00A33F6D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 xml:space="preserve">              </w:t>
            </w:r>
            <w:r w:rsidR="00A33F6D" w:rsidRPr="001E2E8E">
              <w:rPr>
                <w:sz w:val="26"/>
                <w:szCs w:val="26"/>
              </w:rPr>
              <w:t>BaSO</w:t>
            </w:r>
            <w:r w:rsidR="00A33F6D" w:rsidRPr="001E2E8E">
              <w:rPr>
                <w:sz w:val="26"/>
                <w:szCs w:val="26"/>
                <w:vertAlign w:val="subscript"/>
              </w:rPr>
              <w:t xml:space="preserve">4  </w:t>
            </w:r>
            <w:r w:rsidR="00A33F6D" w:rsidRPr="001E2E8E">
              <w:rPr>
                <w:sz w:val="26"/>
                <w:szCs w:val="26"/>
              </w:rPr>
              <w:t>+  K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>SO</w:t>
            </w:r>
            <w:r w:rsidR="00A33F6D" w:rsidRPr="001E2E8E">
              <w:rPr>
                <w:sz w:val="26"/>
                <w:szCs w:val="26"/>
                <w:vertAlign w:val="subscript"/>
              </w:rPr>
              <w:t>4</w:t>
            </w:r>
            <w:r w:rsidR="00A33F6D" w:rsidRPr="001E2E8E">
              <w:rPr>
                <w:sz w:val="26"/>
                <w:szCs w:val="26"/>
              </w:rPr>
              <w:t xml:space="preserve"> +  2CO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 xml:space="preserve">   +  2H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>O</w:t>
            </w:r>
          </w:p>
          <w:p w:rsidR="00A33F6D" w:rsidRPr="001E2E8E" w:rsidRDefault="00A33F6D" w:rsidP="00A33F6D">
            <w:pPr>
              <w:rPr>
                <w:bCs/>
                <w:sz w:val="26"/>
                <w:szCs w:val="26"/>
                <w:lang w:val="pt-BR"/>
              </w:rPr>
            </w:pPr>
            <w:r w:rsidRPr="001E2E8E">
              <w:rPr>
                <w:bCs/>
                <w:sz w:val="26"/>
                <w:szCs w:val="26"/>
                <w:lang w:val="pt-BR"/>
              </w:rPr>
              <w:t xml:space="preserve"> + Có kết tủa trắng là: </w:t>
            </w:r>
            <w:r w:rsidR="00800325" w:rsidRPr="001E2E8E">
              <w:rPr>
                <w:sz w:val="26"/>
                <w:szCs w:val="26"/>
              </w:rPr>
              <w:t>K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bCs/>
                <w:sz w:val="26"/>
                <w:szCs w:val="26"/>
                <w:lang w:val="pt-BR"/>
              </w:rPr>
              <w:t xml:space="preserve"> và K</w:t>
            </w:r>
            <w:r w:rsidRPr="001E2E8E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bCs/>
                <w:sz w:val="26"/>
                <w:szCs w:val="26"/>
                <w:lang w:val="pt-BR"/>
              </w:rPr>
              <w:t>SO</w:t>
            </w:r>
            <w:r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</w:p>
          <w:p w:rsidR="00A33F6D" w:rsidRPr="001E2E8E" w:rsidRDefault="00AB2BB8" w:rsidP="00A33F6D">
            <w:pPr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noProof/>
                <w:sz w:val="26"/>
                <w:szCs w:val="2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397635</wp:posOffset>
                      </wp:positionH>
                      <wp:positionV relativeFrom="paragraph">
                        <wp:posOffset>111125</wp:posOffset>
                      </wp:positionV>
                      <wp:extent cx="346075" cy="0"/>
                      <wp:effectExtent l="6985" t="53975" r="18415" b="60325"/>
                      <wp:wrapNone/>
                      <wp:docPr id="3" name="Line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4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05pt,8.75pt" to="137.3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">
                      <v:stroke endarrow="block"/>
                    </v:line>
                  </w:pict>
                </mc:Fallback>
              </mc:AlternateConten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 xml:space="preserve"> </w:t>
            </w:r>
            <w:r w:rsidR="00A33F6D" w:rsidRPr="001E2E8E">
              <w:rPr>
                <w:sz w:val="26"/>
                <w:szCs w:val="26"/>
              </w:rPr>
              <w:t>Ba(HCO</w:t>
            </w:r>
            <w:r w:rsidR="00A33F6D" w:rsidRPr="001E2E8E">
              <w:rPr>
                <w:sz w:val="26"/>
                <w:szCs w:val="26"/>
                <w:vertAlign w:val="subscript"/>
              </w:rPr>
              <w:t>3</w:t>
            </w:r>
            <w:r w:rsidR="00A33F6D" w:rsidRPr="001E2E8E">
              <w:rPr>
                <w:sz w:val="26"/>
                <w:szCs w:val="26"/>
              </w:rPr>
              <w:t>)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 xml:space="preserve"> + </w:t>
            </w:r>
            <w:r w:rsidR="00800325" w:rsidRPr="001E2E8E">
              <w:rPr>
                <w:sz w:val="26"/>
                <w:szCs w:val="26"/>
              </w:rPr>
              <w:t>K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3</w:t>
            </w:r>
            <w:r w:rsidR="00493A51" w:rsidRPr="001E2E8E">
              <w:rPr>
                <w:sz w:val="26"/>
                <w:szCs w:val="26"/>
              </w:rPr>
              <w:t xml:space="preserve">               </w:t>
            </w:r>
            <w:r w:rsidR="00A33F6D" w:rsidRPr="001E2E8E">
              <w:rPr>
                <w:sz w:val="26"/>
                <w:szCs w:val="26"/>
              </w:rPr>
              <w:t>BaCO</w:t>
            </w:r>
            <w:r w:rsidR="00A33F6D" w:rsidRPr="001E2E8E">
              <w:rPr>
                <w:sz w:val="26"/>
                <w:szCs w:val="26"/>
                <w:vertAlign w:val="subscript"/>
              </w:rPr>
              <w:t xml:space="preserve">3  </w:t>
            </w:r>
            <w:r w:rsidR="00A33F6D" w:rsidRPr="001E2E8E">
              <w:rPr>
                <w:sz w:val="26"/>
                <w:szCs w:val="26"/>
              </w:rPr>
              <w:t xml:space="preserve">  +      KHCO</w:t>
            </w:r>
            <w:r w:rsidR="00A33F6D" w:rsidRPr="001E2E8E">
              <w:rPr>
                <w:sz w:val="26"/>
                <w:szCs w:val="26"/>
                <w:vertAlign w:val="subscript"/>
              </w:rPr>
              <w:t>3</w:t>
            </w:r>
          </w:p>
          <w:p w:rsidR="00A33F6D" w:rsidRPr="001E2E8E" w:rsidRDefault="00AB2BB8" w:rsidP="00A33F6D">
            <w:pPr>
              <w:rPr>
                <w:sz w:val="26"/>
                <w:szCs w:val="26"/>
                <w:vertAlign w:val="subscript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01445</wp:posOffset>
                      </wp:positionH>
                      <wp:positionV relativeFrom="paragraph">
                        <wp:posOffset>87630</wp:posOffset>
                      </wp:positionV>
                      <wp:extent cx="346075" cy="0"/>
                      <wp:effectExtent l="10795" t="59055" r="14605" b="55245"/>
                      <wp:wrapNone/>
                      <wp:docPr id="2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35pt,6.9pt" to="137.6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">
                      <v:stroke endarrow="block"/>
                    </v:line>
                  </w:pict>
                </mc:Fallback>
              </mc:AlternateContent>
            </w:r>
            <w:r w:rsidR="00493A51" w:rsidRPr="001E2E8E">
              <w:rPr>
                <w:sz w:val="26"/>
                <w:szCs w:val="26"/>
              </w:rPr>
              <w:t xml:space="preserve"> </w:t>
            </w:r>
            <w:r w:rsidR="00A33F6D" w:rsidRPr="001E2E8E">
              <w:rPr>
                <w:sz w:val="26"/>
                <w:szCs w:val="26"/>
              </w:rPr>
              <w:t>Ba(HCO</w:t>
            </w:r>
            <w:r w:rsidR="00A33F6D" w:rsidRPr="001E2E8E">
              <w:rPr>
                <w:sz w:val="26"/>
                <w:szCs w:val="26"/>
                <w:vertAlign w:val="subscript"/>
              </w:rPr>
              <w:t>3</w:t>
            </w:r>
            <w:r w:rsidR="00A33F6D" w:rsidRPr="001E2E8E">
              <w:rPr>
                <w:sz w:val="26"/>
                <w:szCs w:val="26"/>
              </w:rPr>
              <w:t>)</w:t>
            </w:r>
            <w:r w:rsidR="00A33F6D" w:rsidRPr="001E2E8E">
              <w:rPr>
                <w:sz w:val="26"/>
                <w:szCs w:val="26"/>
                <w:vertAlign w:val="subscript"/>
              </w:rPr>
              <w:t>2</w:t>
            </w:r>
            <w:r w:rsidR="00A33F6D" w:rsidRPr="001E2E8E">
              <w:rPr>
                <w:sz w:val="26"/>
                <w:szCs w:val="26"/>
              </w:rPr>
              <w:t xml:space="preserve"> + 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>K</w:t>
            </w:r>
            <w:r w:rsidR="00A33F6D" w:rsidRPr="001E2E8E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>SO</w:t>
            </w:r>
            <w:r w:rsidR="00A33F6D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493A51" w:rsidRPr="001E2E8E">
              <w:rPr>
                <w:bCs/>
                <w:sz w:val="26"/>
                <w:szCs w:val="26"/>
                <w:lang w:val="pt-BR"/>
              </w:rPr>
              <w:t xml:space="preserve">                </w:t>
            </w:r>
            <w:r w:rsidR="00A33F6D" w:rsidRPr="001E2E8E">
              <w:rPr>
                <w:sz w:val="26"/>
                <w:szCs w:val="26"/>
              </w:rPr>
              <w:t>BaSO</w:t>
            </w:r>
            <w:r w:rsidR="00A33F6D" w:rsidRPr="001E2E8E">
              <w:rPr>
                <w:sz w:val="26"/>
                <w:szCs w:val="26"/>
                <w:vertAlign w:val="subscript"/>
              </w:rPr>
              <w:t xml:space="preserve">4 </w:t>
            </w:r>
            <w:r w:rsidR="00A33F6D" w:rsidRPr="001E2E8E">
              <w:rPr>
                <w:bCs/>
                <w:sz w:val="26"/>
                <w:szCs w:val="26"/>
                <w:lang w:val="pt-BR"/>
              </w:rPr>
              <w:t xml:space="preserve">  +  </w:t>
            </w:r>
            <w:r w:rsidR="00A33F6D" w:rsidRPr="001E2E8E">
              <w:rPr>
                <w:sz w:val="26"/>
                <w:szCs w:val="26"/>
              </w:rPr>
              <w:t>KHCO</w:t>
            </w:r>
            <w:r w:rsidR="00A33F6D" w:rsidRPr="001E2E8E">
              <w:rPr>
                <w:sz w:val="26"/>
                <w:szCs w:val="26"/>
                <w:vertAlign w:val="subscript"/>
              </w:rPr>
              <w:t>3</w:t>
            </w:r>
          </w:p>
          <w:p w:rsidR="00800325" w:rsidRPr="001E2E8E" w:rsidRDefault="00A33F6D" w:rsidP="00800325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- Cho dung dịch 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KHSO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 xml:space="preserve"> vào hai m</w:t>
            </w:r>
            <w:r w:rsidR="00800325" w:rsidRPr="001E2E8E">
              <w:rPr>
                <w:sz w:val="26"/>
                <w:szCs w:val="26"/>
              </w:rPr>
              <w:t>ẫu thử K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3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 xml:space="preserve"> và K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SO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 xml:space="preserve"> : n</w:t>
            </w:r>
            <w:r w:rsidR="00800325" w:rsidRPr="001E2E8E">
              <w:rPr>
                <w:sz w:val="26"/>
                <w:szCs w:val="26"/>
              </w:rPr>
              <w:t>ếu có khí thoát ra là:  K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3</w:t>
            </w:r>
          </w:p>
          <w:p w:rsidR="00800325" w:rsidRPr="001E2E8E" w:rsidRDefault="00AB2BB8" w:rsidP="00800325">
            <w:pPr>
              <w:rPr>
                <w:sz w:val="26"/>
                <w:szCs w:val="26"/>
              </w:rPr>
            </w:pPr>
            <w:r>
              <w:rPr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140460</wp:posOffset>
                      </wp:positionH>
                      <wp:positionV relativeFrom="paragraph">
                        <wp:posOffset>92710</wp:posOffset>
                      </wp:positionV>
                      <wp:extent cx="346075" cy="0"/>
                      <wp:effectExtent l="6985" t="54610" r="18415" b="59690"/>
                      <wp:wrapNone/>
                      <wp:docPr id="1" name="Line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46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5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8pt,7.3pt" to="117.0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HQJKAIAAEo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">
                      <v:stroke endarrow="block"/>
                    </v:line>
                  </w:pict>
                </mc:Fallback>
              </mc:AlternateConten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KHSO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 xml:space="preserve"> + </w:t>
            </w:r>
            <w:r w:rsidR="00800325" w:rsidRPr="001E2E8E">
              <w:rPr>
                <w:sz w:val="26"/>
                <w:szCs w:val="26"/>
              </w:rPr>
              <w:t>K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3</w:t>
            </w:r>
            <w:r w:rsidR="00493A51" w:rsidRPr="001E2E8E">
              <w:rPr>
                <w:sz w:val="26"/>
                <w:szCs w:val="26"/>
              </w:rPr>
              <w:t xml:space="preserve">              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K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SO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 xml:space="preserve">  +  </w:t>
            </w:r>
            <w:r w:rsidR="00800325" w:rsidRPr="001E2E8E">
              <w:rPr>
                <w:sz w:val="26"/>
                <w:szCs w:val="26"/>
              </w:rPr>
              <w:t>CO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 xml:space="preserve">   +  H</w:t>
            </w:r>
            <w:r w:rsidR="00800325" w:rsidRPr="001E2E8E">
              <w:rPr>
                <w:sz w:val="26"/>
                <w:szCs w:val="26"/>
                <w:vertAlign w:val="subscript"/>
              </w:rPr>
              <w:t>2</w:t>
            </w:r>
            <w:r w:rsidR="00800325" w:rsidRPr="001E2E8E">
              <w:rPr>
                <w:sz w:val="26"/>
                <w:szCs w:val="26"/>
              </w:rPr>
              <w:t>O</w:t>
            </w:r>
          </w:p>
          <w:p w:rsidR="00A33F6D" w:rsidRPr="001E2E8E" w:rsidRDefault="00493A51" w:rsidP="00493A51">
            <w:pPr>
              <w:rPr>
                <w:bCs/>
                <w:sz w:val="26"/>
                <w:szCs w:val="26"/>
                <w:lang w:val="pt-BR"/>
              </w:rPr>
            </w:pPr>
            <w:r w:rsidRPr="001E2E8E">
              <w:rPr>
                <w:bCs/>
                <w:sz w:val="26"/>
                <w:szCs w:val="26"/>
                <w:lang w:val="pt-BR"/>
              </w:rPr>
              <w:t xml:space="preserve">- 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Còn lại là K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2</w:t>
            </w:r>
            <w:r w:rsidR="00800325" w:rsidRPr="001E2E8E">
              <w:rPr>
                <w:bCs/>
                <w:sz w:val="26"/>
                <w:szCs w:val="26"/>
                <w:lang w:val="pt-BR"/>
              </w:rPr>
              <w:t>SO</w:t>
            </w:r>
            <w:r w:rsidR="00800325" w:rsidRPr="001E2E8E">
              <w:rPr>
                <w:bCs/>
                <w:sz w:val="26"/>
                <w:szCs w:val="26"/>
                <w:vertAlign w:val="subscript"/>
                <w:lang w:val="pt-BR"/>
              </w:rPr>
              <w:t>4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CB0B47">
            <w:pPr>
              <w:jc w:val="right"/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CB0B4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8219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 w:rsidR="002E62DF" w:rsidRPr="001E2E8E">
              <w:rPr>
                <w:rFonts w:cs=".VnTime"/>
                <w:bCs/>
                <w:sz w:val="26"/>
                <w:szCs w:val="26"/>
              </w:rPr>
              <w:t>2</w:t>
            </w:r>
            <w:r w:rsidR="00493A51"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8219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493A51" w:rsidRPr="001E2E8E" w:rsidRDefault="00493A51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B0B4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0B47" w:rsidRPr="001E2E8E" w:rsidRDefault="00EF1142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lastRenderedPageBreak/>
              <w:t xml:space="preserve"> </w:t>
            </w:r>
            <w:r w:rsidR="003C0006" w:rsidRPr="001E2E8E">
              <w:rPr>
                <w:b/>
                <w:bCs/>
                <w:sz w:val="26"/>
                <w:szCs w:val="26"/>
              </w:rPr>
              <w:t>2.2</w:t>
            </w:r>
            <w:r w:rsidR="00800325" w:rsidRPr="001E2E8E">
              <w:rPr>
                <w:b/>
                <w:bCs/>
                <w:sz w:val="26"/>
                <w:szCs w:val="26"/>
              </w:rPr>
              <w:t xml:space="preserve"> </w:t>
            </w:r>
          </w:p>
          <w:p w:rsidR="00CB0B47" w:rsidRPr="001E2E8E" w:rsidRDefault="003E3EC9" w:rsidP="003E3EC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2</w:t>
            </w:r>
            <w:r w:rsidR="00EF1142" w:rsidRPr="001E2E8E">
              <w:rPr>
                <w:b/>
                <w:bCs/>
                <w:sz w:val="26"/>
                <w:szCs w:val="26"/>
              </w:rPr>
              <w:t>,</w:t>
            </w:r>
            <w:r>
              <w:rPr>
                <w:b/>
                <w:bCs/>
                <w:sz w:val="26"/>
                <w:szCs w:val="26"/>
              </w:rPr>
              <w:t>0</w:t>
            </w:r>
            <w:r w:rsidR="00CB0B47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b/>
                <w:sz w:val="26"/>
                <w:szCs w:val="26"/>
              </w:rPr>
              <w:t>a.</w:t>
            </w:r>
            <w:r w:rsidRPr="001E2E8E">
              <w:rPr>
                <w:sz w:val="26"/>
                <w:szCs w:val="26"/>
              </w:rPr>
              <w:t xml:space="preserve"> Nhỏ từ từ dung dịch HCl vào dung dịch 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cho tới dư: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 Hiện tượng: Lúc đầu không có bọt khí thoát ra, sau đó mới có bọt khí thoát ra: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 HCl + 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→ NaCl + NaH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   HCl + NaH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→ NaCl +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 + C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↑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Nhỏ từ từ dung dịch 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vào dung dịch HCl cho tới dư: 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Hiện tượng: có bọt khí thoát ra: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  HCl + 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→ NaCl +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 + C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↑ 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b/>
                <w:sz w:val="26"/>
                <w:szCs w:val="26"/>
              </w:rPr>
              <w:t>b.</w:t>
            </w:r>
            <w:r w:rsidRPr="001E2E8E">
              <w:rPr>
                <w:sz w:val="26"/>
                <w:szCs w:val="26"/>
              </w:rPr>
              <w:t xml:space="preserve"> Nhỏ từ từ, khuấy đều 20ml dung dịch AlCl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0,5M vào ống nghiệm đựng 20ml dung dịch NaOH 2M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 Hiện tượng: Tạo ra dung dịch trong suốt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Al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4NaOH → NaCl + Na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     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             </w:t>
            </w:r>
            <w:r w:rsidRPr="001E2E8E">
              <w:rPr>
                <w:sz w:val="26"/>
                <w:szCs w:val="26"/>
                <w:lang w:val="pt-BR"/>
              </w:rPr>
              <w:t xml:space="preserve">0,01       0,04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b/>
                <w:sz w:val="26"/>
                <w:szCs w:val="26"/>
                <w:lang w:val="pt-BR"/>
              </w:rPr>
              <w:t>c.</w:t>
            </w:r>
            <w:r w:rsidRPr="001E2E8E">
              <w:rPr>
                <w:sz w:val="26"/>
                <w:szCs w:val="26"/>
                <w:lang w:val="pt-BR"/>
              </w:rPr>
              <w:t xml:space="preserve"> Cho Na vào dung dịch AgN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>.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- Hiện tượng: Có khí không màu thoát ra và xuất hiện kết tủa đen.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     2Na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→ 2NaOH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↑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      2NaOH + 2AgN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→ 2NaN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+ Ag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↓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b/>
                <w:sz w:val="26"/>
                <w:szCs w:val="26"/>
                <w:lang w:val="pt-BR"/>
              </w:rPr>
              <w:t>d.</w:t>
            </w:r>
            <w:r w:rsidRPr="001E2E8E">
              <w:rPr>
                <w:sz w:val="26"/>
                <w:szCs w:val="26"/>
                <w:lang w:val="pt-BR"/>
              </w:rPr>
              <w:t xml:space="preserve"> Cho hỗn hợp chất rắn trộn đều gồm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và N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>H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vào ống nghiệm đựng nước.</w:t>
            </w:r>
          </w:p>
          <w:p w:rsidR="00936058" w:rsidRPr="001E2E8E" w:rsidRDefault="00936058" w:rsidP="00936058">
            <w:pPr>
              <w:tabs>
                <w:tab w:val="center" w:pos="4680"/>
                <w:tab w:val="right" w:pos="9360"/>
              </w:tabs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- Hiện tượng: Có khí mùi khai thoát ra và xuất hiện kết tủa trắng.</w:t>
            </w:r>
          </w:p>
          <w:p w:rsidR="00B276DA" w:rsidRPr="001E2E8E" w:rsidRDefault="00936058" w:rsidP="0093605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>- PTHH:    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N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>H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→ Ba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N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CB0B47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EF1142" w:rsidRPr="001E2E8E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EF1142" w:rsidRDefault="00EF114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Default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</w:p>
          <w:p w:rsidR="001E2E8E" w:rsidRPr="001E2E8E" w:rsidRDefault="001E2E8E" w:rsidP="001E2E8E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55625A">
        <w:trPr>
          <w:trHeight w:val="3254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 3.1</w:t>
            </w:r>
          </w:p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1,</w:t>
            </w:r>
            <w:r w:rsidR="0055625A">
              <w:rPr>
                <w:b/>
                <w:bCs/>
                <w:sz w:val="26"/>
                <w:szCs w:val="26"/>
              </w:rPr>
              <w:t>0</w:t>
            </w:r>
            <w:r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-Khí B là : 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hoặc  C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  <w:p w:rsidR="00C67277" w:rsidRPr="001E2E8E" w:rsidRDefault="00C67277" w:rsidP="00D55DD9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Dung dịch A là: Nước brom hoặc dung dịch bazơ tan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Ví dụ;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- A là nước brom: 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C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Br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position w:val="-6"/>
                <w:sz w:val="26"/>
                <w:szCs w:val="26"/>
              </w:rPr>
              <w:object w:dxaOrig="300" w:dyaOrig="220">
                <v:shape id="_x0000_i1025" type="#_x0000_t75" style="width:15pt;height:11.25pt" o:ole="">
                  <v:imagedata r:id="rId10" o:title=""/>
                </v:shape>
                <o:OLEObject Type="Embed" ProgID="Equation.3" ShapeID="_x0000_i1025" DrawAspect="Content" ObjectID="_1707937464" r:id="rId11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C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>Br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+ Br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</w:t>
            </w:r>
            <w:r w:rsidRPr="001E2E8E">
              <w:rPr>
                <w:position w:val="-6"/>
                <w:sz w:val="26"/>
                <w:szCs w:val="26"/>
              </w:rPr>
              <w:object w:dxaOrig="300" w:dyaOrig="220">
                <v:shape id="_x0000_i1026" type="#_x0000_t75" style="width:15pt;height:11.25pt" o:ole="">
                  <v:imagedata r:id="rId10" o:title=""/>
                </v:shape>
                <o:OLEObject Type="Embed" ProgID="Equation.3" ShapeID="_x0000_i1026" DrawAspect="Content" ObjectID="_1707937465" r:id="rId12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2HBr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Vậy B là 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.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- A là dung dịch bazơ tan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position w:val="-6"/>
                <w:sz w:val="26"/>
                <w:szCs w:val="26"/>
              </w:rPr>
              <w:object w:dxaOrig="300" w:dyaOrig="220">
                <v:shape id="_x0000_i1027" type="#_x0000_t75" style="width:15pt;height:11.25pt" o:ole="">
                  <v:imagedata r:id="rId10" o:title=""/>
                </v:shape>
                <o:OLEObject Type="Embed" ProgID="Equation.3" ShapeID="_x0000_i1027" DrawAspect="Content" ObjectID="_1707937466" r:id="rId13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Ba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B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position w:val="-6"/>
                <w:sz w:val="26"/>
                <w:szCs w:val="26"/>
              </w:rPr>
              <w:object w:dxaOrig="300" w:dyaOrig="220">
                <v:shape id="_x0000_i1028" type="#_x0000_t75" style="width:15pt;height:11.25pt" o:ole="">
                  <v:imagedata r:id="rId10" o:title=""/>
                </v:shape>
                <o:OLEObject Type="Embed" ProgID="Equation.3" ShapeID="_x0000_i1028" DrawAspect="Content" ObjectID="_1707937467" r:id="rId14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Ca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D55DD9">
            <w:pPr>
              <w:keepNext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>Vậy B là C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EF1142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C67277" w:rsidRPr="001E2E8E" w:rsidRDefault="00C67277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55625A" w:rsidP="00EF1142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</w:t>
            </w:r>
            <w:r w:rsidR="00C67277"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C67277" w:rsidRDefault="00C67277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55625A" w:rsidRDefault="0055625A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55625A" w:rsidRDefault="0055625A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55625A" w:rsidRPr="001E2E8E" w:rsidRDefault="0055625A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55625A" w:rsidP="00EF1142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</w:t>
            </w:r>
            <w:r w:rsidR="00C67277"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C67277" w:rsidRPr="001E2E8E" w:rsidRDefault="00C67277" w:rsidP="00EF1142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 w:rsidP="00EF1142">
            <w:pPr>
              <w:rPr>
                <w:rFonts w:cs=".VnTime"/>
                <w:bCs/>
                <w:sz w:val="26"/>
                <w:szCs w:val="26"/>
              </w:rPr>
            </w:pPr>
          </w:p>
        </w:tc>
      </w:tr>
      <w:tr w:rsidR="00C6727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3.2</w:t>
            </w:r>
          </w:p>
          <w:p w:rsidR="00C67277" w:rsidRPr="001E2E8E" w:rsidRDefault="00496DD9" w:rsidP="00496DD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5</w:t>
            </w:r>
            <w:r w:rsidR="00C67277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D55DD9">
            <w:pPr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.n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4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= 0,01 mol</w:t>
            </w:r>
          </w:p>
          <w:p w:rsidR="00C67277" w:rsidRPr="001E2E8E" w:rsidRDefault="00C67277" w:rsidP="00D55DD9">
            <w:pPr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nAl(OH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= 0,01 mol</w:t>
            </w:r>
          </w:p>
          <w:p w:rsidR="00C67277" w:rsidRPr="001E2E8E" w:rsidRDefault="00C67277" w:rsidP="00D55DD9">
            <w:pPr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*Trường hợp 1: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4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dư</w:t>
            </w:r>
          </w:p>
          <w:p w:rsidR="00C67277" w:rsidRPr="001E2E8E" w:rsidRDefault="00C67277" w:rsidP="00D55DD9">
            <w:pPr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4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 + 6NaOH                 2Al(OH)</w:t>
            </w:r>
            <w:r w:rsidRPr="001E2E8E">
              <w:rPr>
                <w:sz w:val="26"/>
                <w:szCs w:val="26"/>
                <w:vertAlign w:val="subscript"/>
              </w:rPr>
              <w:t xml:space="preserve">3 </w:t>
            </w:r>
            <w:r w:rsidRPr="001E2E8E">
              <w:rPr>
                <w:sz w:val="26"/>
                <w:szCs w:val="26"/>
              </w:rPr>
              <w:t xml:space="preserve"> + 3Na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</w:p>
          <w:p w:rsidR="00C67277" w:rsidRPr="001E2E8E" w:rsidRDefault="00C67277" w:rsidP="00D55DD9">
            <w:pPr>
              <w:tabs>
                <w:tab w:val="left" w:pos="2445"/>
                <w:tab w:val="left" w:pos="4950"/>
              </w:tabs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mol  0,005             0,03                         0,01</w:t>
            </w:r>
          </w:p>
          <w:p w:rsidR="00C67277" w:rsidRPr="001E2E8E" w:rsidRDefault="00C67277" w:rsidP="00D55DD9">
            <w:pPr>
              <w:tabs>
                <w:tab w:val="left" w:pos="2445"/>
                <w:tab w:val="left" w:pos="4950"/>
              </w:tabs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sym w:font="Wingdings 3" w:char="F05B"/>
            </w:r>
            <w:r w:rsidRPr="001E2E8E">
              <w:rPr>
                <w:sz w:val="26"/>
                <w:szCs w:val="26"/>
              </w:rPr>
              <w:t xml:space="preserve"> C</w:t>
            </w:r>
            <w:r w:rsidRPr="001E2E8E">
              <w:rPr>
                <w:sz w:val="26"/>
                <w:szCs w:val="26"/>
                <w:vertAlign w:val="subscript"/>
              </w:rPr>
              <w:t xml:space="preserve">M </w:t>
            </w:r>
            <w:r w:rsidRPr="001E2E8E">
              <w:rPr>
                <w:sz w:val="26"/>
                <w:szCs w:val="26"/>
              </w:rPr>
              <w:t>NaOH = 0,03:0,05 = 0,6M</w:t>
            </w:r>
          </w:p>
          <w:p w:rsidR="00C67277" w:rsidRPr="001E2E8E" w:rsidRDefault="00C67277" w:rsidP="00D55DD9">
            <w:pPr>
              <w:tabs>
                <w:tab w:val="left" w:pos="2445"/>
                <w:tab w:val="left" w:pos="4950"/>
              </w:tabs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*Trường hợp 2: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4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thiếu</w:t>
            </w:r>
          </w:p>
          <w:p w:rsidR="00C67277" w:rsidRPr="001E2E8E" w:rsidRDefault="00C67277" w:rsidP="00D55DD9">
            <w:pPr>
              <w:ind w:right="-516"/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 xml:space="preserve">         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(SO4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 + 6NaOH                 2Al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 xml:space="preserve">3 </w:t>
            </w:r>
            <w:r w:rsidRPr="001E2E8E">
              <w:rPr>
                <w:sz w:val="26"/>
                <w:szCs w:val="26"/>
                <w:lang w:val="it-IT"/>
              </w:rPr>
              <w:t xml:space="preserve"> + 3Na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4</w:t>
            </w:r>
          </w:p>
          <w:p w:rsidR="00C67277" w:rsidRPr="001E2E8E" w:rsidRDefault="00C67277" w:rsidP="00D55DD9">
            <w:pPr>
              <w:tabs>
                <w:tab w:val="left" w:pos="2415"/>
                <w:tab w:val="left" w:pos="4710"/>
              </w:tabs>
              <w:ind w:right="-516"/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mol  0,01</w:t>
            </w:r>
            <w:r w:rsidRPr="001E2E8E">
              <w:rPr>
                <w:sz w:val="26"/>
                <w:szCs w:val="26"/>
                <w:lang w:val="it-IT"/>
              </w:rPr>
              <w:tab/>
              <w:t>0,06                   0,02</w:t>
            </w:r>
          </w:p>
          <w:p w:rsidR="00C67277" w:rsidRPr="001E2E8E" w:rsidRDefault="00C67277" w:rsidP="00D55DD9">
            <w:pPr>
              <w:tabs>
                <w:tab w:val="center" w:pos="4200"/>
              </w:tabs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it-IT"/>
              </w:rPr>
              <w:t xml:space="preserve">             </w:t>
            </w:r>
            <w:r w:rsidRPr="001E2E8E">
              <w:rPr>
                <w:sz w:val="26"/>
                <w:szCs w:val="26"/>
              </w:rPr>
              <w:t>Al(OH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 + NaOH               </w:t>
            </w:r>
            <w:r w:rsidRPr="001E2E8E">
              <w:rPr>
                <w:sz w:val="26"/>
                <w:szCs w:val="26"/>
              </w:rPr>
              <w:tab/>
              <w:t>NaAl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 +  2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</w:t>
            </w:r>
          </w:p>
          <w:p w:rsidR="00C67277" w:rsidRPr="001E2E8E" w:rsidRDefault="00C67277" w:rsidP="00D55DD9">
            <w:pPr>
              <w:tabs>
                <w:tab w:val="left" w:pos="1095"/>
                <w:tab w:val="left" w:pos="2610"/>
                <w:tab w:val="center" w:pos="4200"/>
              </w:tabs>
              <w:ind w:right="-516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lastRenderedPageBreak/>
              <w:t>mol</w:t>
            </w:r>
            <w:r w:rsidRPr="001E2E8E">
              <w:rPr>
                <w:sz w:val="26"/>
                <w:szCs w:val="26"/>
              </w:rPr>
              <w:tab/>
              <w:t>0,01</w:t>
            </w:r>
            <w:r w:rsidRPr="001E2E8E">
              <w:rPr>
                <w:sz w:val="26"/>
                <w:szCs w:val="26"/>
              </w:rPr>
              <w:tab/>
              <w:t>0,01</w:t>
            </w:r>
            <w:r w:rsidRPr="001E2E8E">
              <w:rPr>
                <w:sz w:val="26"/>
                <w:szCs w:val="26"/>
              </w:rPr>
              <w:tab/>
              <w:t>0,01</w:t>
            </w:r>
          </w:p>
          <w:p w:rsidR="00C67277" w:rsidRPr="001E2E8E" w:rsidRDefault="00C67277" w:rsidP="00D55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        </w:t>
            </w:r>
            <w:r w:rsidRPr="001E2E8E">
              <w:rPr>
                <w:sz w:val="26"/>
                <w:szCs w:val="26"/>
              </w:rPr>
              <w:sym w:font="Wingdings 3" w:char="F05B"/>
            </w:r>
            <w:r w:rsidRPr="001E2E8E">
              <w:rPr>
                <w:sz w:val="26"/>
                <w:szCs w:val="26"/>
              </w:rPr>
              <w:t xml:space="preserve"> C</w:t>
            </w:r>
            <w:r w:rsidRPr="001E2E8E">
              <w:rPr>
                <w:sz w:val="26"/>
                <w:szCs w:val="26"/>
                <w:vertAlign w:val="subscript"/>
              </w:rPr>
              <w:t>M</w:t>
            </w:r>
            <w:r w:rsidRPr="001E2E8E">
              <w:rPr>
                <w:sz w:val="26"/>
                <w:szCs w:val="26"/>
              </w:rPr>
              <w:t xml:space="preserve"> NaOH = 0,07: 0,05 = 1,4M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jc w:val="right"/>
              <w:rPr>
                <w:rFonts w:cs=".VnTime"/>
                <w:b/>
                <w:bCs/>
                <w:sz w:val="26"/>
                <w:szCs w:val="26"/>
              </w:rPr>
            </w:pP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 xml:space="preserve"> </w:t>
            </w: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496DD9" w:rsidRDefault="00496DD9" w:rsidP="00D232D2">
            <w:pPr>
              <w:rPr>
                <w:rFonts w:cs=".VnTime"/>
                <w:bCs/>
                <w:sz w:val="26"/>
                <w:szCs w:val="26"/>
              </w:rPr>
            </w:pPr>
          </w:p>
          <w:p w:rsidR="00F67063" w:rsidRDefault="00F67063" w:rsidP="00D232D2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 w:rsidP="00D232D2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lastRenderedPageBreak/>
              <w:t xml:space="preserve">   4.1</w:t>
            </w:r>
          </w:p>
          <w:p w:rsidR="00C67277" w:rsidRPr="001E2E8E" w:rsidRDefault="00990297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,5</w:t>
            </w:r>
            <w:r w:rsidR="00C67277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Số mol X: 0,3 mol; số mol 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O: 0,4 mol; số mol BaC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: 0,5 mol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Đặt mol C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và C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n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n+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lần lượt là a, b mol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          C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n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n+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+   (3n+1)/2 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C11D99">
              <w:rPr>
                <w:rFonts w:ascii="Times New Roman" w:hAnsi="Times New Roman"/>
                <w:sz w:val="26"/>
                <w:szCs w:val="26"/>
              </w:rPr>
              <w:sym w:font="Wingdings" w:char="F0E0"/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nC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+  (n+1)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O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Mol         b                                            nb           b(n+1)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           C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      +  Ba(OH)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</w:t>
            </w:r>
            <w:r w:rsidRPr="00C11D99">
              <w:rPr>
                <w:rFonts w:ascii="Times New Roman" w:hAnsi="Times New Roman"/>
                <w:sz w:val="26"/>
                <w:szCs w:val="26"/>
              </w:rPr>
              <w:sym w:font="Wingdings" w:char="F0E0"/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BaCO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+  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O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Mol      (a+nb)                                    0,5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Ta có hệ pt:        a+ b=0,3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                        a+nb = 0,5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                         b+nb=0,4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C11D99">
              <w:rPr>
                <w:rFonts w:ascii="Times New Roman" w:hAnsi="Times New Roman"/>
                <w:sz w:val="26"/>
                <w:szCs w:val="26"/>
              </w:rPr>
              <w:sym w:font="Wingdings" w:char="F0E0"/>
            </w:r>
            <w:r w:rsidRPr="00C11D99">
              <w:rPr>
                <w:rFonts w:ascii="Times New Roman" w:hAnsi="Times New Roman"/>
                <w:sz w:val="26"/>
                <w:szCs w:val="26"/>
              </w:rPr>
              <w:t>a= 0,2; b=0,1; n=3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Vậy công thức phân tử của A là C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H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8</w:t>
            </w:r>
          </w:p>
          <w:p w:rsidR="00496DD9" w:rsidRPr="00C11D99" w:rsidRDefault="00496DD9" w:rsidP="00496DD9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C11D99">
              <w:rPr>
                <w:rFonts w:ascii="Times New Roman" w:hAnsi="Times New Roman"/>
                <w:sz w:val="26"/>
                <w:szCs w:val="26"/>
              </w:rPr>
              <w:t>%V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A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= 33,33%; %V</w:t>
            </w:r>
            <w:r w:rsidRPr="00C11D99">
              <w:rPr>
                <w:rFonts w:ascii="Times New Roman" w:hAnsi="Times New Roman"/>
                <w:sz w:val="26"/>
                <w:szCs w:val="26"/>
                <w:vertAlign w:val="subscript"/>
              </w:rPr>
              <w:t>CO2</w:t>
            </w:r>
            <w:r w:rsidRPr="00C11D99">
              <w:rPr>
                <w:rFonts w:ascii="Times New Roman" w:hAnsi="Times New Roman"/>
                <w:sz w:val="26"/>
                <w:szCs w:val="26"/>
              </w:rPr>
              <w:t>=66,67%</w:t>
            </w:r>
          </w:p>
          <w:p w:rsidR="00C67277" w:rsidRPr="001E2E8E" w:rsidRDefault="00496DD9" w:rsidP="00496DD9">
            <w:pPr>
              <w:keepNext/>
              <w:jc w:val="both"/>
              <w:rPr>
                <w:sz w:val="26"/>
                <w:szCs w:val="26"/>
              </w:rPr>
            </w:pPr>
            <w:r w:rsidRPr="00C11D99">
              <w:rPr>
                <w:sz w:val="26"/>
                <w:szCs w:val="26"/>
              </w:rPr>
              <w:t>%m</w:t>
            </w:r>
            <w:r w:rsidRPr="00C11D99">
              <w:rPr>
                <w:sz w:val="26"/>
                <w:szCs w:val="26"/>
                <w:vertAlign w:val="subscript"/>
              </w:rPr>
              <w:t>A</w:t>
            </w:r>
            <w:r w:rsidRPr="00C11D99">
              <w:rPr>
                <w:sz w:val="26"/>
                <w:szCs w:val="26"/>
              </w:rPr>
              <w:t xml:space="preserve"> =33,33%; %m</w:t>
            </w:r>
            <w:r w:rsidRPr="00C11D99">
              <w:rPr>
                <w:sz w:val="26"/>
                <w:szCs w:val="26"/>
                <w:vertAlign w:val="subscript"/>
              </w:rPr>
              <w:t>CO2</w:t>
            </w:r>
            <w:r w:rsidRPr="00C11D99">
              <w:rPr>
                <w:sz w:val="26"/>
                <w:szCs w:val="26"/>
              </w:rPr>
              <w:t>=66,67%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990297" w:rsidRDefault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 w:rsidR="00990297">
              <w:rPr>
                <w:rFonts w:cs=".VnTime"/>
                <w:bCs/>
                <w:sz w:val="26"/>
                <w:szCs w:val="26"/>
              </w:rPr>
              <w:t>2</w:t>
            </w:r>
            <w:r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990297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</w:t>
            </w:r>
            <w:r w:rsidR="00C67277"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Default="00496DD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</w:t>
            </w:r>
            <w:r w:rsidR="00C67277" w:rsidRPr="001E2E8E">
              <w:rPr>
                <w:b/>
                <w:bCs/>
                <w:sz w:val="26"/>
                <w:szCs w:val="26"/>
              </w:rPr>
              <w:t>4.2</w:t>
            </w:r>
          </w:p>
          <w:p w:rsidR="00496DD9" w:rsidRPr="001E2E8E" w:rsidRDefault="00496DD9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</w:t>
            </w:r>
            <w:r w:rsidR="00990297">
              <w:rPr>
                <w:b/>
                <w:bCs/>
                <w:sz w:val="26"/>
                <w:szCs w:val="26"/>
              </w:rPr>
              <w:t>,5</w:t>
            </w:r>
            <w:r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6DD9" w:rsidRPr="001E2E8E" w:rsidRDefault="00496DD9" w:rsidP="00496DD9">
            <w:pPr>
              <w:jc w:val="both"/>
              <w:rPr>
                <w:sz w:val="26"/>
                <w:szCs w:val="26"/>
              </w:rPr>
            </w:pPr>
            <w:r w:rsidRPr="001E2E8E">
              <w:rPr>
                <w:b/>
                <w:sz w:val="26"/>
                <w:szCs w:val="26"/>
              </w:rPr>
              <w:t>a.</w:t>
            </w:r>
            <w:r w:rsidRPr="001E2E8E">
              <w:rPr>
                <w:sz w:val="26"/>
                <w:szCs w:val="26"/>
              </w:rPr>
              <w:t xml:space="preserve"> - Không thể dùng đồ nhôm đựng dung dịch kiềm mạnh, chẳng hạn nước vôi trong là do:</w:t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+ Trước hết lớp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bị phá huỷ vì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là một hợp chất lưỡng tính</w:t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  <w:lang w:val="it-IT"/>
              </w:rPr>
              <w:t>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+ Ca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it-IT"/>
              </w:rPr>
              <w:t xml:space="preserve"> Ca(Al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O</w:t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+ Sau khi lớp Al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1E2E8E">
              <w:rPr>
                <w:sz w:val="26"/>
                <w:szCs w:val="26"/>
                <w:lang w:val="it-IT"/>
              </w:rPr>
              <w:t xml:space="preserve"> bị hoà tan, Al phản ứng với nước mạnh</w:t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ab/>
              <w:t>2Al + 6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O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</w:rPr>
              <w:t xml:space="preserve"> 2Al(OH)</w:t>
            </w:r>
            <w:r w:rsidRPr="001E2E8E">
              <w:rPr>
                <w:sz w:val="26"/>
                <w:szCs w:val="26"/>
                <w:vertAlign w:val="subscript"/>
              </w:rPr>
              <w:t xml:space="preserve">3 </w:t>
            </w:r>
            <w:r w:rsidRPr="001E2E8E">
              <w:rPr>
                <w:sz w:val="26"/>
                <w:szCs w:val="26"/>
              </w:rPr>
              <w:t>+ 3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+ Sự phá huỷ Al xảy ra liên tục bởi vì Al(OH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>sinh ra đến đâu lập tức bị hoà tan ngay bởi Ca(OH)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, do Al(OH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là hợp chất lưỡng tính</w:t>
            </w:r>
          </w:p>
          <w:p w:rsidR="00496DD9" w:rsidRPr="001E2E8E" w:rsidRDefault="00496DD9" w:rsidP="00496DD9">
            <w:pPr>
              <w:jc w:val="both"/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  <w:lang w:val="it-IT"/>
              </w:rPr>
              <w:t>2Al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 xml:space="preserve">3 </w:t>
            </w:r>
            <w:r w:rsidRPr="001E2E8E">
              <w:rPr>
                <w:sz w:val="26"/>
                <w:szCs w:val="26"/>
                <w:lang w:val="it-IT"/>
              </w:rPr>
              <w:t>+ Ca(OH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it-IT"/>
              </w:rPr>
              <w:t xml:space="preserve"> Ca(AlO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 xml:space="preserve"> + 4H</w:t>
            </w:r>
            <w:r w:rsidRPr="001E2E8E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1E2E8E">
              <w:rPr>
                <w:sz w:val="26"/>
                <w:szCs w:val="26"/>
                <w:lang w:val="it-IT"/>
              </w:rPr>
              <w:t>O</w:t>
            </w:r>
          </w:p>
          <w:p w:rsidR="00496DD9" w:rsidRPr="001E2E8E" w:rsidRDefault="00496DD9" w:rsidP="00496DD9">
            <w:pPr>
              <w:rPr>
                <w:sz w:val="26"/>
                <w:szCs w:val="26"/>
                <w:lang w:val="it-IT"/>
              </w:rPr>
            </w:pPr>
            <w:r w:rsidRPr="001E2E8E">
              <w:rPr>
                <w:sz w:val="26"/>
                <w:szCs w:val="26"/>
                <w:lang w:val="it-IT"/>
              </w:rPr>
              <w:t>Phản ứng chỉ dừng lại khi nào hết nhôm hoặc hết nước vôi trong</w:t>
            </w:r>
          </w:p>
          <w:p w:rsidR="00496DD9" w:rsidRPr="001E2E8E" w:rsidRDefault="00496DD9" w:rsidP="00496DD9">
            <w:pPr>
              <w:rPr>
                <w:spacing w:val="-4"/>
                <w:sz w:val="26"/>
                <w:szCs w:val="26"/>
                <w:lang w:val="pt-BR"/>
              </w:rPr>
            </w:pPr>
            <w:r w:rsidRPr="001E2E8E">
              <w:rPr>
                <w:b/>
                <w:sz w:val="26"/>
                <w:szCs w:val="26"/>
                <w:lang w:val="it-IT"/>
              </w:rPr>
              <w:t>b.</w:t>
            </w:r>
            <w:r w:rsidRPr="001E2E8E">
              <w:rPr>
                <w:sz w:val="26"/>
                <w:szCs w:val="26"/>
                <w:lang w:val="it-IT"/>
              </w:rPr>
              <w:t xml:space="preserve"> 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Đó chính là kết quả lâu dài của sự chuyển hóa lẫn nhau giữa hai muối Ca(H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)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và Ca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. Ở các vùng núi đá vôi, thành phần chủ yếu là Ca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. Khi trời mưa trong không khí có 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tạo thành môi trường axit nên làm tan được đá vôi. Những giọt mưa rơi xuống sẽ bào mòn đá theo phương trình: </w:t>
            </w:r>
          </w:p>
          <w:p w:rsidR="00496DD9" w:rsidRPr="001E2E8E" w:rsidRDefault="00496DD9" w:rsidP="00496DD9">
            <w:pPr>
              <w:ind w:firstLine="720"/>
              <w:rPr>
                <w:spacing w:val="-4"/>
                <w:sz w:val="26"/>
                <w:szCs w:val="26"/>
                <w:lang w:val="pt-BR"/>
              </w:rPr>
            </w:pP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                Ca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 +  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 + H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O </w:t>
            </w:r>
            <w:r w:rsidRPr="001E2E8E">
              <w:rPr>
                <w:spacing w:val="-4"/>
                <w:position w:val="-6"/>
                <w:sz w:val="26"/>
                <w:szCs w:val="26"/>
              </w:rPr>
              <w:object w:dxaOrig="300" w:dyaOrig="220">
                <v:shape id="_x0000_i1029" type="#_x0000_t75" style="width:15pt;height:11.25pt" o:ole="">
                  <v:imagedata r:id="rId15" o:title=""/>
                </v:shape>
                <o:OLEObject Type="Embed" ProgID="Equation.DSMT4" ShapeID="_x0000_i1029" DrawAspect="Content" ObjectID="_1707937468" r:id="rId16"/>
              </w:objec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Ca(H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)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2</w:t>
            </w:r>
          </w:p>
          <w:p w:rsidR="00496DD9" w:rsidRPr="001E2E8E" w:rsidRDefault="00496DD9" w:rsidP="00496DD9">
            <w:pPr>
              <w:rPr>
                <w:spacing w:val="-4"/>
                <w:sz w:val="26"/>
                <w:szCs w:val="26"/>
                <w:lang w:val="pt-BR"/>
              </w:rPr>
            </w:pP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pacing w:val="-4"/>
                <w:sz w:val="26"/>
                <w:szCs w:val="26"/>
              </w:rPr>
              <w:t>Khi nước có chứa Ca(H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3</w:t>
            </w:r>
            <w:r w:rsidRPr="001E2E8E">
              <w:rPr>
                <w:spacing w:val="-4"/>
                <w:sz w:val="26"/>
                <w:szCs w:val="26"/>
              </w:rPr>
              <w:t>)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2</w:t>
            </w:r>
            <w:r w:rsidRPr="001E2E8E">
              <w:rPr>
                <w:spacing w:val="-4"/>
                <w:sz w:val="26"/>
                <w:szCs w:val="26"/>
              </w:rPr>
              <w:t xml:space="preserve"> chảy qua khe đá vào trong hang động , dần dần Ca(H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3</w:t>
            </w:r>
            <w:r w:rsidRPr="001E2E8E">
              <w:rPr>
                <w:spacing w:val="-4"/>
                <w:sz w:val="26"/>
                <w:szCs w:val="26"/>
              </w:rPr>
              <w:t>)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2</w:t>
            </w:r>
            <w:r w:rsidRPr="001E2E8E">
              <w:rPr>
                <w:spacing w:val="-4"/>
                <w:sz w:val="26"/>
                <w:szCs w:val="26"/>
              </w:rPr>
              <w:t xml:space="preserve"> lại chuyển thành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CaCO</w:t>
            </w:r>
            <w:r w:rsidRPr="001E2E8E">
              <w:rPr>
                <w:spacing w:val="-4"/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 xml:space="preserve"> rắn, không tan.</w:t>
            </w:r>
          </w:p>
          <w:p w:rsidR="00496DD9" w:rsidRPr="001E2E8E" w:rsidRDefault="00496DD9" w:rsidP="00496DD9">
            <w:pPr>
              <w:rPr>
                <w:spacing w:val="-4"/>
                <w:sz w:val="26"/>
                <w:szCs w:val="26"/>
              </w:rPr>
            </w:pPr>
            <w:r w:rsidRPr="001E2E8E">
              <w:rPr>
                <w:spacing w:val="-4"/>
                <w:sz w:val="26"/>
                <w:szCs w:val="26"/>
              </w:rPr>
              <w:t xml:space="preserve">                           Ca(H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3</w:t>
            </w:r>
            <w:r w:rsidRPr="001E2E8E">
              <w:rPr>
                <w:spacing w:val="-4"/>
                <w:sz w:val="26"/>
                <w:szCs w:val="26"/>
              </w:rPr>
              <w:t>)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2</w:t>
            </w:r>
            <w:r w:rsidRPr="001E2E8E">
              <w:rPr>
                <w:spacing w:val="-4"/>
                <w:sz w:val="26"/>
                <w:szCs w:val="26"/>
              </w:rPr>
              <w:t xml:space="preserve"> </w:t>
            </w:r>
            <w:r w:rsidRPr="001E2E8E">
              <w:rPr>
                <w:spacing w:val="-4"/>
                <w:position w:val="-6"/>
                <w:sz w:val="26"/>
                <w:szCs w:val="26"/>
              </w:rPr>
              <w:object w:dxaOrig="300" w:dyaOrig="220">
                <v:shape id="_x0000_i1030" type="#_x0000_t75" style="width:15pt;height:11.25pt" o:ole="">
                  <v:imagedata r:id="rId15" o:title=""/>
                </v:shape>
                <o:OLEObject Type="Embed" ProgID="Equation.DSMT4" ShapeID="_x0000_i1030" DrawAspect="Content" ObjectID="_1707937469" r:id="rId17"/>
              </w:object>
            </w:r>
            <w:r w:rsidRPr="001E2E8E">
              <w:rPr>
                <w:spacing w:val="-4"/>
                <w:sz w:val="26"/>
                <w:szCs w:val="26"/>
              </w:rPr>
              <w:t xml:space="preserve"> Ca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3</w:t>
            </w:r>
            <w:r w:rsidRPr="001E2E8E">
              <w:rPr>
                <w:spacing w:val="-4"/>
                <w:sz w:val="26"/>
                <w:szCs w:val="26"/>
              </w:rPr>
              <w:t xml:space="preserve">  +  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2</w:t>
            </w:r>
            <w:r w:rsidRPr="001E2E8E">
              <w:rPr>
                <w:spacing w:val="-4"/>
                <w:position w:val="-6"/>
                <w:sz w:val="26"/>
                <w:szCs w:val="26"/>
              </w:rPr>
              <w:object w:dxaOrig="220" w:dyaOrig="320">
                <v:shape id="_x0000_i1031" type="#_x0000_t75" style="width:11.25pt;height:15.75pt" o:ole="">
                  <v:imagedata r:id="rId18" o:title=""/>
                </v:shape>
                <o:OLEObject Type="Embed" ProgID="Equation.DSMT4" ShapeID="_x0000_i1031" DrawAspect="Content" ObjectID="_1707937470" r:id="rId19"/>
              </w:object>
            </w:r>
            <w:r w:rsidRPr="001E2E8E">
              <w:rPr>
                <w:spacing w:val="-4"/>
                <w:sz w:val="26"/>
                <w:szCs w:val="26"/>
              </w:rPr>
              <w:t xml:space="preserve">  + H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2</w:t>
            </w:r>
            <w:r w:rsidRPr="001E2E8E">
              <w:rPr>
                <w:spacing w:val="-4"/>
                <w:sz w:val="26"/>
                <w:szCs w:val="26"/>
              </w:rPr>
              <w:t>O</w:t>
            </w:r>
          </w:p>
          <w:p w:rsidR="00C67277" w:rsidRPr="001E2E8E" w:rsidRDefault="00496DD9" w:rsidP="00496DD9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pacing w:val="-4"/>
                <w:sz w:val="26"/>
                <w:szCs w:val="26"/>
              </w:rPr>
              <w:t>Như vậy lớp CaCO</w:t>
            </w:r>
            <w:r w:rsidRPr="001E2E8E">
              <w:rPr>
                <w:spacing w:val="-4"/>
                <w:sz w:val="26"/>
                <w:szCs w:val="26"/>
                <w:vertAlign w:val="subscript"/>
              </w:rPr>
              <w:t>3</w:t>
            </w:r>
            <w:r w:rsidRPr="001E2E8E">
              <w:rPr>
                <w:spacing w:val="-4"/>
                <w:sz w:val="26"/>
                <w:szCs w:val="26"/>
              </w:rPr>
              <w:t xml:space="preserve"> dần dần lưu lại ngày càng nhiều, dày tạo </w:t>
            </w:r>
            <w:r w:rsidRPr="001E2E8E">
              <w:rPr>
                <w:spacing w:val="-4"/>
                <w:sz w:val="26"/>
                <w:szCs w:val="26"/>
                <w:lang w:val="pt-BR"/>
              </w:rPr>
              <w:t>nên thạch nhũ với những hình thù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Default="00C67277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  <w:r>
              <w:rPr>
                <w:rFonts w:cs=".VnTime"/>
                <w:b/>
                <w:bCs/>
                <w:sz w:val="26"/>
                <w:szCs w:val="26"/>
              </w:rPr>
              <w:t>0,</w:t>
            </w:r>
            <w:r w:rsidR="00990297">
              <w:rPr>
                <w:rFonts w:cs=".VnTime"/>
                <w:b/>
                <w:bCs/>
                <w:sz w:val="26"/>
                <w:szCs w:val="26"/>
              </w:rPr>
              <w:t>7</w:t>
            </w:r>
            <w:r>
              <w:rPr>
                <w:rFonts w:cs=".VnTime"/>
                <w:b/>
                <w:bCs/>
                <w:sz w:val="26"/>
                <w:szCs w:val="26"/>
              </w:rPr>
              <w:t>5</w:t>
            </w: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</w:p>
          <w:p w:rsidR="00496DD9" w:rsidRPr="001E2E8E" w:rsidRDefault="00496DD9">
            <w:pPr>
              <w:rPr>
                <w:rFonts w:cs=".VnTime"/>
                <w:b/>
                <w:bCs/>
                <w:sz w:val="26"/>
                <w:szCs w:val="26"/>
              </w:rPr>
            </w:pPr>
            <w:r>
              <w:rPr>
                <w:rFonts w:cs=".VnTime"/>
                <w:b/>
                <w:bCs/>
                <w:sz w:val="26"/>
                <w:szCs w:val="26"/>
              </w:rPr>
              <w:t>0,</w:t>
            </w:r>
            <w:r w:rsidR="00990297">
              <w:rPr>
                <w:rFonts w:cs=".VnTime"/>
                <w:b/>
                <w:bCs/>
                <w:sz w:val="26"/>
                <w:szCs w:val="26"/>
              </w:rPr>
              <w:t>7</w:t>
            </w:r>
            <w:r>
              <w:rPr>
                <w:rFonts w:cs=".VnTime"/>
                <w:b/>
                <w:bCs/>
                <w:sz w:val="26"/>
                <w:szCs w:val="26"/>
              </w:rPr>
              <w:t>5</w:t>
            </w:r>
          </w:p>
        </w:tc>
      </w:tr>
      <w:tr w:rsidR="00C67277" w:rsidRPr="001E2E8E" w:rsidTr="00990297">
        <w:trPr>
          <w:trHeight w:val="1685"/>
        </w:trPr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 xml:space="preserve">   5.1</w:t>
            </w:r>
          </w:p>
          <w:p w:rsidR="00C67277" w:rsidRPr="001E2E8E" w:rsidRDefault="00C67277" w:rsidP="00C21F9F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2,</w:t>
            </w:r>
            <w:r w:rsidR="00C21F9F">
              <w:rPr>
                <w:b/>
                <w:bCs/>
                <w:sz w:val="26"/>
                <w:szCs w:val="26"/>
              </w:rPr>
              <w:t>0</w:t>
            </w:r>
            <w:r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Đặt x, y lần lượt là số mol của Fe và M. 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1E2E8E">
              <w:rPr>
                <w:rFonts w:eastAsia="Calibri"/>
                <w:sz w:val="26"/>
                <w:szCs w:val="26"/>
              </w:rPr>
              <w:t xml:space="preserve">=&gt; </w:t>
            </w:r>
            <w:r w:rsidRPr="001E2E8E">
              <w:rPr>
                <w:sz w:val="26"/>
                <w:szCs w:val="26"/>
              </w:rPr>
              <w:t>56x  +  My    = 12 (*)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+ Xét phản ứng giữa hỗn hợp A với C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</w:t>
            </w:r>
            <w:r w:rsidRPr="001E2E8E">
              <w:rPr>
                <w:sz w:val="26"/>
                <w:szCs w:val="26"/>
                <w:lang w:val="pt-BR"/>
              </w:rPr>
              <w:t>2Fe   +   3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</w:t>
            </w:r>
            <w:r w:rsidRPr="001E2E8E">
              <w:rPr>
                <w:sz w:val="26"/>
                <w:szCs w:val="26"/>
                <w:lang w:val="es-ES_tradnl"/>
              </w:rPr>
              <w:t>→</w:t>
            </w:r>
            <w:r w:rsidRPr="001E2E8E">
              <w:rPr>
                <w:sz w:val="26"/>
                <w:szCs w:val="26"/>
                <w:lang w:val="pt-BR"/>
              </w:rPr>
              <w:t xml:space="preserve">     2Fe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x           1,5x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M  +  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  </w:t>
            </w:r>
            <w:r w:rsidRPr="001E2E8E">
              <w:rPr>
                <w:sz w:val="26"/>
                <w:szCs w:val="26"/>
                <w:lang w:val="es-ES_tradnl"/>
              </w:rPr>
              <w:t>→</w:t>
            </w:r>
            <w:r w:rsidRPr="001E2E8E">
              <w:rPr>
                <w:sz w:val="26"/>
                <w:szCs w:val="26"/>
                <w:lang w:val="pt-BR"/>
              </w:rPr>
              <w:t xml:space="preserve">     M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y          y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Ta có phương trình: 1,5x  +  y  =  0,25  (**)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+ Xét phản ứng giữa hỗn hợp A với dung dịch HCl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b/>
                <w:sz w:val="26"/>
                <w:szCs w:val="26"/>
                <w:lang w:val="pt-BR"/>
              </w:rPr>
              <w:t>Trường hợp 1:</w:t>
            </w:r>
            <w:r w:rsidRPr="001E2E8E">
              <w:rPr>
                <w:sz w:val="26"/>
                <w:szCs w:val="26"/>
                <w:lang w:val="pt-BR"/>
              </w:rPr>
              <w:t xml:space="preserve"> kim loại M có phản ứng với HCl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Fe  +  2HCl    </w:t>
            </w:r>
            <w:r w:rsidRPr="001E2E8E">
              <w:rPr>
                <w:sz w:val="26"/>
                <w:szCs w:val="26"/>
                <w:lang w:val="es-ES_tradnl"/>
              </w:rPr>
              <w:t>→</w:t>
            </w:r>
            <w:r w:rsidRPr="001E2E8E">
              <w:rPr>
                <w:sz w:val="26"/>
                <w:szCs w:val="26"/>
                <w:lang w:val="pt-BR"/>
              </w:rPr>
              <w:t xml:space="preserve">   Fe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 +   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x                                                x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lastRenderedPageBreak/>
              <w:t xml:space="preserve">M  +  2HCl    </w:t>
            </w:r>
            <w:r w:rsidRPr="001E2E8E">
              <w:rPr>
                <w:sz w:val="26"/>
                <w:szCs w:val="26"/>
                <w:lang w:val="es-ES_tradnl"/>
              </w:rPr>
              <w:t>→</w:t>
            </w:r>
            <w:r w:rsidRPr="001E2E8E">
              <w:rPr>
                <w:sz w:val="26"/>
                <w:szCs w:val="26"/>
                <w:lang w:val="pt-BR"/>
              </w:rPr>
              <w:t xml:space="preserve">     M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     +    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y                                                   y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Ta có phương trình: x  +  y   = 0,1  (***)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Từ (**) và (***) tính được x = 0,3 và y = -0,2 (vô lý)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b/>
                <w:sz w:val="26"/>
                <w:szCs w:val="26"/>
                <w:lang w:val="pt-BR"/>
              </w:rPr>
              <w:t>Trường hợp 2:</w:t>
            </w:r>
            <w:r w:rsidRPr="001E2E8E">
              <w:rPr>
                <w:sz w:val="26"/>
                <w:szCs w:val="26"/>
                <w:lang w:val="pt-BR"/>
              </w:rPr>
              <w:t xml:space="preserve"> kim loại M không phản ứng với HCl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Chỉ có: Fe  +  2HCl    </w:t>
            </w:r>
            <w:r w:rsidRPr="001E2E8E">
              <w:rPr>
                <w:sz w:val="26"/>
                <w:szCs w:val="26"/>
                <w:lang w:val="es-ES_tradnl"/>
              </w:rPr>
              <w:t>→</w:t>
            </w:r>
            <w:r w:rsidRPr="001E2E8E">
              <w:rPr>
                <w:sz w:val="26"/>
                <w:szCs w:val="26"/>
                <w:lang w:val="pt-BR"/>
              </w:rPr>
              <w:t xml:space="preserve">    FeC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  +  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x                                            x</w:t>
            </w:r>
          </w:p>
          <w:p w:rsidR="00C67277" w:rsidRPr="001E2E8E" w:rsidRDefault="00C67277" w:rsidP="00040382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Ta có: x  =  0,1  (****)</w:t>
            </w:r>
          </w:p>
          <w:p w:rsidR="00C67277" w:rsidRPr="001E2E8E" w:rsidRDefault="00C67277" w:rsidP="00040382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>Từ (**) và (****) có: x = 0,1 và y = 0,1. Thay giá trị này của x và y vào (*) ta được R  =  64. Vậy R là Cu.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jc w:val="center"/>
              <w:rPr>
                <w:rFonts w:cs=".VnTime"/>
                <w:b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jc w:val="center"/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jc w:val="center"/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jc w:val="center"/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lastRenderedPageBreak/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990297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Default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990297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Default="000039B8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lastRenderedPageBreak/>
              <w:t xml:space="preserve"> </w:t>
            </w:r>
            <w:r w:rsidR="00C67277" w:rsidRPr="001E2E8E">
              <w:rPr>
                <w:b/>
                <w:bCs/>
                <w:sz w:val="26"/>
                <w:szCs w:val="26"/>
              </w:rPr>
              <w:t>5.2</w:t>
            </w:r>
          </w:p>
          <w:p w:rsidR="000039B8" w:rsidRPr="001E2E8E" w:rsidRDefault="00990297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1</w:t>
            </w:r>
            <w:r w:rsidR="000039B8" w:rsidRPr="001E2E8E">
              <w:rPr>
                <w:b/>
                <w:bCs/>
                <w:sz w:val="26"/>
                <w:szCs w:val="26"/>
              </w:rPr>
              <w:t>,</w:t>
            </w:r>
            <w:r>
              <w:rPr>
                <w:b/>
                <w:bCs/>
                <w:sz w:val="26"/>
                <w:szCs w:val="26"/>
              </w:rPr>
              <w:t>5</w:t>
            </w:r>
            <w:r w:rsidR="000039B8" w:rsidRPr="001E2E8E">
              <w:rPr>
                <w:b/>
                <w:bCs/>
                <w:sz w:val="26"/>
                <w:szCs w:val="26"/>
              </w:rPr>
              <w:t>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1F9F" w:rsidRPr="001E2E8E" w:rsidRDefault="00C21F9F" w:rsidP="00C21F9F">
            <w:pPr>
              <w:tabs>
                <w:tab w:val="left" w:pos="748"/>
                <w:tab w:val="left" w:pos="1683"/>
                <w:tab w:val="left" w:pos="2992"/>
              </w:tabs>
              <w:rPr>
                <w:b/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gọi  số mol Fe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x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y</w:t>
            </w:r>
            <w:r w:rsidRPr="001E2E8E">
              <w:rPr>
                <w:sz w:val="26"/>
                <w:szCs w:val="26"/>
                <w:lang w:val="pt-BR"/>
              </w:rPr>
              <w:t xml:space="preserve"> là   a (mol)</w:t>
            </w:r>
          </w:p>
          <w:p w:rsidR="00C21F9F" w:rsidRPr="001E2E8E" w:rsidRDefault="00C21F9F" w:rsidP="00C21F9F">
            <w:pPr>
              <w:ind w:firstLine="79"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2Fe</w:t>
            </w:r>
            <w:r w:rsidRPr="001E2E8E">
              <w:rPr>
                <w:sz w:val="26"/>
                <w:szCs w:val="26"/>
                <w:vertAlign w:val="subscript"/>
              </w:rPr>
              <w:t>x</w:t>
            </w:r>
            <w:r w:rsidRPr="001E2E8E">
              <w:rPr>
                <w:sz w:val="26"/>
                <w:szCs w:val="26"/>
              </w:rPr>
              <w:t>O</w:t>
            </w:r>
            <w:r w:rsidRPr="001E2E8E">
              <w:rPr>
                <w:sz w:val="26"/>
                <w:szCs w:val="26"/>
                <w:vertAlign w:val="subscript"/>
              </w:rPr>
              <w:t>y</w:t>
            </w:r>
            <w:r w:rsidRPr="001E2E8E">
              <w:rPr>
                <w:sz w:val="26"/>
                <w:szCs w:val="26"/>
              </w:rPr>
              <w:t xml:space="preserve"> + (6x -2y )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  <w:vertAlign w:val="subscript"/>
              </w:rPr>
              <w:t>( đặc)</w:t>
            </w:r>
            <w:r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position w:val="-6"/>
                <w:sz w:val="26"/>
                <w:szCs w:val="26"/>
                <w:lang w:val="pt-BR"/>
              </w:rPr>
              <w:object w:dxaOrig="680" w:dyaOrig="360">
                <v:shape id="_x0000_i1032" type="#_x0000_t75" style="width:33.75pt;height:18pt" o:ole="">
                  <v:imagedata r:id="rId20" o:title=""/>
                </v:shape>
                <o:OLEObject Type="Embed" ProgID="Equation.DSMT4" ShapeID="_x0000_i1032" DrawAspect="Content" ObjectID="_1707937471" r:id="rId21"/>
              </w:object>
            </w:r>
            <w:r w:rsidRPr="001E2E8E">
              <w:rPr>
                <w:sz w:val="26"/>
                <w:szCs w:val="26"/>
              </w:rPr>
              <w:t xml:space="preserve"> xFe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>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 +  (3x-2y) S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D"/>
            </w:r>
            <w:r w:rsidRPr="001E2E8E">
              <w:rPr>
                <w:sz w:val="26"/>
                <w:szCs w:val="26"/>
              </w:rPr>
              <w:t xml:space="preserve"> +  (6x -2y )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O  </w:t>
            </w:r>
          </w:p>
          <w:p w:rsidR="00C21F9F" w:rsidRPr="001E2E8E" w:rsidRDefault="00C21F9F" w:rsidP="00C21F9F">
            <w:pPr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 xml:space="preserve">a (mol) </w:t>
            </w:r>
            <w:r w:rsidRPr="001E2E8E">
              <w:rPr>
                <w:iCs/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             </w:t>
            </w:r>
            <w:r w:rsidRPr="001E2E8E">
              <w:rPr>
                <w:position w:val="-24"/>
                <w:sz w:val="26"/>
                <w:szCs w:val="26"/>
              </w:rPr>
              <w:object w:dxaOrig="1080" w:dyaOrig="660">
                <v:shape id="_x0000_i1033" type="#_x0000_t75" style="width:54pt;height:33pt" o:ole="">
                  <v:imagedata r:id="rId22" o:title=""/>
                </v:shape>
                <o:OLEObject Type="Embed" ProgID="Equation.DSMT4" ShapeID="_x0000_i1033" DrawAspect="Content" ObjectID="_1707937472" r:id="rId23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</w:p>
          <w:p w:rsidR="00C21F9F" w:rsidRPr="001E2E8E" w:rsidRDefault="00C21F9F" w:rsidP="00C21F9F">
            <w:pPr>
              <w:ind w:firstLine="306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Fe</w:t>
            </w:r>
            <w:r w:rsidRPr="001E2E8E">
              <w:rPr>
                <w:sz w:val="26"/>
                <w:szCs w:val="26"/>
                <w:lang w:val="pt-BR"/>
              </w:rPr>
              <w:softHyphen/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x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y</w:t>
            </w:r>
            <w:r w:rsidRPr="001E2E8E">
              <w:rPr>
                <w:sz w:val="26"/>
                <w:szCs w:val="26"/>
                <w:lang w:val="pt-BR"/>
              </w:rPr>
              <w:t xml:space="preserve">  </w:t>
            </w:r>
            <w:r w:rsidRPr="001E2E8E">
              <w:rPr>
                <w:sz w:val="26"/>
                <w:szCs w:val="26"/>
                <w:lang w:val="pt-BR"/>
              </w:rPr>
              <w:tab/>
              <w:t>+  y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</w:t>
            </w:r>
            <w:r w:rsidRPr="001E2E8E">
              <w:rPr>
                <w:position w:val="-6"/>
                <w:sz w:val="26"/>
                <w:szCs w:val="26"/>
                <w:lang w:val="pt-BR"/>
              </w:rPr>
              <w:object w:dxaOrig="680" w:dyaOrig="360">
                <v:shape id="_x0000_i1034" type="#_x0000_t75" style="width:33.75pt;height:18pt" o:ole="">
                  <v:imagedata r:id="rId20" o:title=""/>
                </v:shape>
                <o:OLEObject Type="Embed" ProgID="Equation.DSMT4" ShapeID="_x0000_i1034" DrawAspect="Content" ObjectID="_1707937473" r:id="rId24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 xFe    +   y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</w:t>
            </w:r>
          </w:p>
          <w:p w:rsidR="00C21F9F" w:rsidRPr="001E2E8E" w:rsidRDefault="00C21F9F" w:rsidP="00C21F9F">
            <w:pPr>
              <w:ind w:firstLine="306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a (mol) </w:t>
            </w:r>
            <w:r w:rsidRPr="001E2E8E">
              <w:rPr>
                <w:iCs/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ax (mol)</w:t>
            </w:r>
          </w:p>
          <w:p w:rsidR="00C21F9F" w:rsidRPr="001E2E8E" w:rsidRDefault="00C21F9F" w:rsidP="00C21F9F">
            <w:pPr>
              <w:ind w:firstLine="306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2Fe  +    6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( đặc)</w:t>
            </w:r>
            <w:r w:rsidRPr="001E2E8E">
              <w:rPr>
                <w:sz w:val="26"/>
                <w:szCs w:val="26"/>
                <w:lang w:val="pt-BR"/>
              </w:rPr>
              <w:t xml:space="preserve">  </w:t>
            </w:r>
            <w:r w:rsidRPr="001E2E8E">
              <w:rPr>
                <w:position w:val="-6"/>
                <w:sz w:val="26"/>
                <w:szCs w:val="26"/>
                <w:lang w:val="pt-BR"/>
              </w:rPr>
              <w:object w:dxaOrig="680" w:dyaOrig="360">
                <v:shape id="_x0000_i1035" type="#_x0000_t75" style="width:33.75pt;height:18pt" o:ole="">
                  <v:imagedata r:id="rId20" o:title=""/>
                </v:shape>
                <o:OLEObject Type="Embed" ProgID="Equation.DSMT4" ShapeID="_x0000_i1035" DrawAspect="Content" ObjectID="_1707937474" r:id="rId25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Fe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(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  +  3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 </w:t>
            </w:r>
            <w:r w:rsidRPr="001E2E8E">
              <w:rPr>
                <w:sz w:val="26"/>
                <w:szCs w:val="26"/>
                <w:lang w:val="pt-BR"/>
              </w:rPr>
              <w:sym w:font="Symbol" w:char="F0AD"/>
            </w:r>
            <w:r w:rsidRPr="001E2E8E">
              <w:rPr>
                <w:sz w:val="26"/>
                <w:szCs w:val="26"/>
                <w:lang w:val="pt-BR"/>
              </w:rPr>
              <w:t xml:space="preserve">   +   6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 </w:t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</w:t>
            </w:r>
          </w:p>
          <w:p w:rsidR="00C21F9F" w:rsidRPr="001E2E8E" w:rsidRDefault="00C21F9F" w:rsidP="00C21F9F">
            <w:pPr>
              <w:ind w:firstLine="306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ax (mol) </w:t>
            </w:r>
            <w:r w:rsidRPr="001E2E8E">
              <w:rPr>
                <w:iCs/>
                <w:sz w:val="26"/>
                <w:szCs w:val="26"/>
              </w:rPr>
              <w:sym w:font="Symbol" w:char="F0AE"/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  1,5 ax ( mol)</w:t>
            </w:r>
          </w:p>
          <w:p w:rsidR="00C21F9F" w:rsidRPr="001E2E8E" w:rsidRDefault="00C21F9F" w:rsidP="00C21F9F">
            <w:pPr>
              <w:ind w:firstLine="306"/>
              <w:jc w:val="both"/>
              <w:rPr>
                <w:sz w:val="26"/>
                <w:szCs w:val="26"/>
                <w:lang w:val="fr-FR"/>
              </w:rPr>
            </w:pPr>
            <w:r w:rsidRPr="001E2E8E">
              <w:rPr>
                <w:sz w:val="26"/>
                <w:szCs w:val="26"/>
                <w:lang w:val="fr-FR"/>
              </w:rPr>
              <w:t xml:space="preserve">Theo đề bài ta có : </w:t>
            </w:r>
          </w:p>
          <w:p w:rsidR="00C21F9F" w:rsidRPr="001E2E8E" w:rsidRDefault="00C21F9F" w:rsidP="00C21F9F">
            <w:pPr>
              <w:jc w:val="both"/>
              <w:rPr>
                <w:sz w:val="26"/>
                <w:szCs w:val="26"/>
                <w:lang w:val="fr-FR"/>
              </w:rPr>
            </w:pPr>
            <w:r w:rsidRPr="001E2E8E">
              <w:rPr>
                <w:sz w:val="26"/>
                <w:szCs w:val="26"/>
                <w:lang w:val="fr-FR"/>
              </w:rPr>
              <w:t xml:space="preserve">    </w:t>
            </w:r>
            <w:r w:rsidRPr="001E2E8E">
              <w:rPr>
                <w:position w:val="-28"/>
                <w:sz w:val="26"/>
                <w:szCs w:val="26"/>
              </w:rPr>
              <w:object w:dxaOrig="1700" w:dyaOrig="660">
                <v:shape id="_x0000_i1036" type="#_x0000_t75" style="width:84.75pt;height:33pt" o:ole="">
                  <v:imagedata r:id="rId26" o:title=""/>
                </v:shape>
                <o:OLEObject Type="Embed" ProgID="Equation.DSMT4" ShapeID="_x0000_i1036" DrawAspect="Content" ObjectID="_1707937475" r:id="rId27"/>
              </w:object>
            </w:r>
            <w:r w:rsidRPr="001E2E8E">
              <w:rPr>
                <w:sz w:val="26"/>
                <w:szCs w:val="26"/>
                <w:lang w:val="fr-FR"/>
              </w:rPr>
              <w:t xml:space="preserve">     </w:t>
            </w:r>
            <w:r w:rsidRPr="001E2E8E">
              <w:rPr>
                <w:sz w:val="26"/>
                <w:szCs w:val="26"/>
              </w:rPr>
              <w:sym w:font="Symbol" w:char="F0DE"/>
            </w:r>
            <w:r w:rsidRPr="001E2E8E">
              <w:rPr>
                <w:sz w:val="26"/>
                <w:szCs w:val="26"/>
                <w:lang w:val="fr-FR"/>
              </w:rPr>
              <w:t xml:space="preserve">  </w:t>
            </w:r>
            <w:r w:rsidRPr="001E2E8E">
              <w:rPr>
                <w:position w:val="-28"/>
                <w:sz w:val="26"/>
                <w:szCs w:val="26"/>
              </w:rPr>
              <w:object w:dxaOrig="1160" w:dyaOrig="660">
                <v:shape id="_x0000_i1037" type="#_x0000_t75" style="width:57.75pt;height:33pt" o:ole="">
                  <v:imagedata r:id="rId28" o:title=""/>
                </v:shape>
                <o:OLEObject Type="Embed" ProgID="Equation.DSMT4" ShapeID="_x0000_i1037" DrawAspect="Content" ObjectID="_1707937476" r:id="rId29"/>
              </w:object>
            </w:r>
            <w:r w:rsidRPr="001E2E8E">
              <w:rPr>
                <w:sz w:val="26"/>
                <w:szCs w:val="26"/>
                <w:lang w:val="fr-FR"/>
              </w:rPr>
              <w:t xml:space="preserve">    </w:t>
            </w:r>
          </w:p>
          <w:p w:rsidR="00C67277" w:rsidRPr="001E2E8E" w:rsidRDefault="00C21F9F" w:rsidP="00C21F9F">
            <w:pPr>
              <w:tabs>
                <w:tab w:val="left" w:pos="540"/>
              </w:tabs>
              <w:spacing w:line="240" w:lineRule="atLeast"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fr-FR"/>
              </w:rPr>
              <w:t xml:space="preserve">    CTPT của oxit sắt là :   Fe</w:t>
            </w:r>
            <w:r w:rsidRPr="001E2E8E">
              <w:rPr>
                <w:sz w:val="26"/>
                <w:szCs w:val="26"/>
                <w:vertAlign w:val="subscript"/>
                <w:lang w:val="fr-FR"/>
              </w:rPr>
              <w:t>3</w:t>
            </w:r>
            <w:r w:rsidRPr="001E2E8E">
              <w:rPr>
                <w:sz w:val="26"/>
                <w:szCs w:val="26"/>
                <w:lang w:val="fr-F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fr-FR"/>
              </w:rPr>
              <w:t>4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  <w:p w:rsidR="00990297" w:rsidRDefault="00990297" w:rsidP="00990297">
            <w:pPr>
              <w:rPr>
                <w:rFonts w:cs=".VnTime"/>
                <w:bCs/>
                <w:sz w:val="26"/>
                <w:szCs w:val="26"/>
              </w:rPr>
            </w:pPr>
          </w:p>
          <w:p w:rsidR="00990297" w:rsidRPr="001E2E8E" w:rsidRDefault="00990297" w:rsidP="00990297">
            <w:pPr>
              <w:rPr>
                <w:rFonts w:cs=".VnTime"/>
                <w:b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5D7C08"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0039B8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  6</w:t>
            </w:r>
          </w:p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t>(2,5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8972D8">
            <w:pPr>
              <w:spacing w:before="40"/>
              <w:rPr>
                <w:sz w:val="26"/>
                <w:szCs w:val="26"/>
              </w:rPr>
            </w:pPr>
            <w:r w:rsidRPr="00822976">
              <w:rPr>
                <w:b/>
                <w:sz w:val="26"/>
                <w:szCs w:val="26"/>
              </w:rPr>
              <w:t>a)</w:t>
            </w:r>
            <w:r w:rsidRPr="001E2E8E">
              <w:rPr>
                <w:sz w:val="26"/>
                <w:szCs w:val="26"/>
              </w:rPr>
              <w:t xml:space="preserve"> Gọi x, y, z lần lượt là số mol K, Al, Fe trong một phần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Phần 2: K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→ KOH + 1/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  <w:r w:rsidRPr="001E2E8E">
              <w:rPr>
                <w:sz w:val="26"/>
                <w:szCs w:val="26"/>
                <w:lang w:val="pt-BR"/>
              </w:rPr>
              <w:t xml:space="preserve">                       (1)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x                    x           x/2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Al + KOH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→ K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3/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  <w:r w:rsidRPr="001E2E8E">
              <w:rPr>
                <w:sz w:val="26"/>
                <w:szCs w:val="26"/>
                <w:lang w:val="pt-BR"/>
              </w:rPr>
              <w:t xml:space="preserve">      (2)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fr-F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</w:t>
            </w:r>
            <w:r w:rsidRPr="001E2E8E">
              <w:rPr>
                <w:sz w:val="26"/>
                <w:szCs w:val="26"/>
                <w:lang w:val="fr-FR"/>
              </w:rPr>
              <w:t>y                                                  3y/2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fr-FR"/>
              </w:rPr>
            </w:pPr>
            <w:r w:rsidRPr="001E2E8E">
              <w:rPr>
                <w:sz w:val="26"/>
                <w:szCs w:val="26"/>
                <w:lang w:val="fr-FR"/>
              </w:rPr>
              <w:t>Số mol H</w:t>
            </w:r>
            <w:r w:rsidRPr="001E2E8E">
              <w:rPr>
                <w:sz w:val="26"/>
                <w:szCs w:val="26"/>
                <w:vertAlign w:val="subscript"/>
                <w:lang w:val="fr-FR"/>
              </w:rPr>
              <w:t>2</w:t>
            </w:r>
            <w:r w:rsidRPr="001E2E8E">
              <w:rPr>
                <w:sz w:val="26"/>
                <w:szCs w:val="26"/>
                <w:lang w:val="fr-FR"/>
              </w:rPr>
              <w:t xml:space="preserve"> = x/2 + 3y/2 = 7,84/22,4 = 0,35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Phần 1: Số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(1) = x/2 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Số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(2) = 3/2mol KOH (1) = 3x/2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Tổng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= x/2 + 3x/2 = 0,2 → x = 0,1 mol → y = 0,2 mol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Phần 3: Số mol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= 0,6 mol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2K +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→ K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x                                       x/2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2Al + 3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 xml:space="preserve"> → Al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(SO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>)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+ 3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y                                y/2         3y/2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           </w:t>
            </w:r>
            <w:r w:rsidRPr="001E2E8E">
              <w:rPr>
                <w:sz w:val="26"/>
                <w:szCs w:val="26"/>
                <w:lang w:val="pt-BR"/>
              </w:rPr>
              <w:t>Fe 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→ Fe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</w:rPr>
              <w:sym w:font="Symbol" w:char="F0AD"/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z                           z         z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Số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= x/2 + 3y/2 + z = 10,08/22,4 = 0,45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→ z = 0,1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Khối lượng của 1 phần = 0,1.39 + 0,2.27 + 0,1.56 = 14,9 gam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→ %m</w:t>
            </w:r>
            <w:r w:rsidRPr="001E2E8E">
              <w:rPr>
                <w:sz w:val="26"/>
                <w:szCs w:val="26"/>
                <w:vertAlign w:val="subscript"/>
              </w:rPr>
              <w:t xml:space="preserve">K </w:t>
            </w:r>
            <w:r w:rsidRPr="001E2E8E">
              <w:rPr>
                <w:sz w:val="26"/>
                <w:szCs w:val="26"/>
              </w:rPr>
              <w:t>= 26,17%;  %m</w:t>
            </w:r>
            <w:r w:rsidRPr="001E2E8E">
              <w:rPr>
                <w:sz w:val="26"/>
                <w:szCs w:val="26"/>
                <w:vertAlign w:val="subscript"/>
              </w:rPr>
              <w:t>Al</w:t>
            </w:r>
            <w:r w:rsidRPr="001E2E8E">
              <w:rPr>
                <w:sz w:val="26"/>
                <w:szCs w:val="26"/>
              </w:rPr>
              <w:t xml:space="preserve"> = 36,24%; %m</w:t>
            </w:r>
            <w:r w:rsidRPr="001E2E8E">
              <w:rPr>
                <w:sz w:val="26"/>
                <w:szCs w:val="26"/>
                <w:vertAlign w:val="subscript"/>
              </w:rPr>
              <w:t>Fe</w:t>
            </w:r>
            <w:r w:rsidRPr="001E2E8E">
              <w:rPr>
                <w:sz w:val="26"/>
                <w:szCs w:val="26"/>
              </w:rPr>
              <w:t xml:space="preserve"> = 37,59%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</w:p>
          <w:p w:rsidR="00C67277" w:rsidRPr="001E2E8E" w:rsidRDefault="00C67277" w:rsidP="008972D8">
            <w:pPr>
              <w:spacing w:before="40"/>
              <w:rPr>
                <w:sz w:val="26"/>
                <w:szCs w:val="26"/>
                <w:lang w:val="pt-BR"/>
              </w:rPr>
            </w:pPr>
            <w:r w:rsidRPr="00822976">
              <w:rPr>
                <w:b/>
                <w:sz w:val="26"/>
                <w:szCs w:val="26"/>
                <w:lang w:val="pt-BR"/>
              </w:rPr>
              <w:t xml:space="preserve">b) </w:t>
            </w:r>
            <w:r w:rsidRPr="001E2E8E">
              <w:rPr>
                <w:sz w:val="26"/>
                <w:szCs w:val="26"/>
                <w:lang w:val="pt-BR"/>
              </w:rPr>
              <w:t>Số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pư =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= 0,45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lastRenderedPageBreak/>
              <w:t>→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dư = 0,6 – 0,45 = 0,15 mol                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Số mol NaOH = 1,2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Ptpư:    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2NaOH →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0,15        0,3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Fe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 xml:space="preserve"> + 2NaOH → Fe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</w:rPr>
              <w:sym w:font="Symbol" w:char="F0AF"/>
            </w:r>
            <w:r w:rsidRPr="001E2E8E">
              <w:rPr>
                <w:sz w:val="26"/>
                <w:szCs w:val="26"/>
                <w:lang w:val="pt-BR"/>
              </w:rPr>
              <w:t xml:space="preserve"> + 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 0,1         0,2              0,1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A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(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6NaOH → 2Al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</w:rPr>
              <w:sym w:font="Symbol" w:char="F0AF"/>
            </w:r>
            <w:r w:rsidRPr="001E2E8E">
              <w:rPr>
                <w:sz w:val="26"/>
                <w:szCs w:val="26"/>
                <w:lang w:val="pt-BR"/>
              </w:rPr>
              <w:t xml:space="preserve"> + 3Na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S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4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0,1                0,6            0,2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Al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NaOH → NaAl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0,1              0,1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Số mol Al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dư = 0,2 – 0,1 = 0,1 mol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4Fe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1E2E8E">
              <w:rPr>
                <w:sz w:val="26"/>
                <w:szCs w:val="26"/>
                <w:lang w:val="pt-BR"/>
              </w:rPr>
              <w:t>+ 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position w:val="-6"/>
                <w:sz w:val="26"/>
                <w:szCs w:val="26"/>
              </w:rPr>
              <w:object w:dxaOrig="760" w:dyaOrig="360">
                <v:shape id="_x0000_i1038" type="#_x0000_t75" style="width:38.25pt;height:18pt" o:ole="">
                  <v:imagedata r:id="rId30" o:title=""/>
                </v:shape>
                <o:OLEObject Type="Embed" ProgID="Equation.DSMT4" ShapeID="_x0000_i1038" DrawAspect="Content" ObjectID="_1707937477" r:id="rId31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2Fe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4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  0,1                          0,05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2Al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position w:val="-6"/>
                <w:sz w:val="26"/>
                <w:szCs w:val="26"/>
              </w:rPr>
              <w:object w:dxaOrig="760" w:dyaOrig="360">
                <v:shape id="_x0000_i1039" type="#_x0000_t75" style="width:38.25pt;height:18pt" o:ole="">
                  <v:imagedata r:id="rId30" o:title=""/>
                </v:shape>
                <o:OLEObject Type="Embed" ProgID="Equation.DSMT4" ShapeID="_x0000_i1039" DrawAspect="Content" ObjectID="_1707937478" r:id="rId32"/>
              </w:object>
            </w:r>
            <w:r w:rsidRPr="001E2E8E">
              <w:rPr>
                <w:sz w:val="26"/>
                <w:szCs w:val="26"/>
                <w:lang w:val="pt-BR"/>
              </w:rPr>
              <w:t xml:space="preserve"> Al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+ 3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</w:t>
            </w:r>
          </w:p>
          <w:p w:rsidR="00C67277" w:rsidRPr="001E2E8E" w:rsidRDefault="00C67277" w:rsidP="008972D8">
            <w:pPr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      0,1                 0,05</w:t>
            </w:r>
          </w:p>
          <w:p w:rsidR="00C67277" w:rsidRPr="001E2E8E" w:rsidRDefault="00C67277" w:rsidP="008972D8">
            <w:pPr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>Khối lượng chất rắn = 160.0,05 + 102.0,05 = 13,1 gam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2976" w:rsidRDefault="00822976" w:rsidP="002E62DF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2E62DF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2E62DF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 w:rsidP="002E62DF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jc w:val="center"/>
              <w:rPr>
                <w:rFonts w:cs=".VnTime"/>
                <w:b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C67277" w:rsidRPr="001E2E8E" w:rsidRDefault="00C67277" w:rsidP="006D0834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jc w:val="center"/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822976" w:rsidRDefault="00822976" w:rsidP="006D0834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6D0834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 w:rsidP="006D0834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25</w:t>
            </w: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 w:rsidR="00822976">
              <w:rPr>
                <w:rFonts w:cs=".VnTime"/>
                <w:bCs/>
                <w:sz w:val="26"/>
                <w:szCs w:val="26"/>
              </w:rPr>
              <w:t>2</w:t>
            </w:r>
            <w:r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C67277" w:rsidRDefault="00C67277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 w:rsidR="00822976">
              <w:rPr>
                <w:rFonts w:cs=".VnTime"/>
                <w:bCs/>
                <w:sz w:val="26"/>
                <w:szCs w:val="26"/>
              </w:rPr>
              <w:t>2</w:t>
            </w:r>
            <w:r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822976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Pr="001E2E8E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>
              <w:rPr>
                <w:rFonts w:cs=".VnTime"/>
                <w:bCs/>
                <w:sz w:val="26"/>
                <w:szCs w:val="26"/>
              </w:rPr>
              <w:t>2</w:t>
            </w:r>
            <w:r w:rsidRPr="001E2E8E">
              <w:rPr>
                <w:rFonts w:cs=".VnTime"/>
                <w:bCs/>
                <w:sz w:val="26"/>
                <w:szCs w:val="26"/>
              </w:rPr>
              <w:t>5</w:t>
            </w:r>
          </w:p>
          <w:p w:rsidR="00822976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Default="00822976" w:rsidP="00822976">
            <w:pPr>
              <w:rPr>
                <w:rFonts w:cs=".VnTime"/>
                <w:bCs/>
                <w:sz w:val="26"/>
                <w:szCs w:val="26"/>
              </w:rPr>
            </w:pPr>
          </w:p>
          <w:p w:rsidR="00822976" w:rsidRPr="001E2E8E" w:rsidRDefault="00822976" w:rsidP="00822976">
            <w:pPr>
              <w:rPr>
                <w:rFonts w:cs=".VnTime"/>
                <w:b/>
                <w:bCs/>
                <w:sz w:val="26"/>
                <w:szCs w:val="26"/>
              </w:rPr>
            </w:pPr>
            <w:r w:rsidRPr="001E2E8E">
              <w:rPr>
                <w:rFonts w:cs=".VnTime"/>
                <w:bCs/>
                <w:sz w:val="26"/>
                <w:szCs w:val="26"/>
              </w:rPr>
              <w:t>0,</w:t>
            </w:r>
            <w:r>
              <w:rPr>
                <w:rFonts w:cs=".VnTime"/>
                <w:bCs/>
                <w:sz w:val="26"/>
                <w:szCs w:val="26"/>
              </w:rPr>
              <w:t>2</w:t>
            </w:r>
            <w:r w:rsidRPr="001E2E8E">
              <w:rPr>
                <w:rFonts w:cs=".VnTime"/>
                <w:bCs/>
                <w:sz w:val="26"/>
                <w:szCs w:val="26"/>
              </w:rPr>
              <w:t>5</w:t>
            </w:r>
          </w:p>
        </w:tc>
      </w:tr>
      <w:tr w:rsidR="00C67277" w:rsidRPr="001E2E8E" w:rsidTr="00AD5EE4"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  <w:r w:rsidRPr="001E2E8E">
              <w:rPr>
                <w:b/>
                <w:bCs/>
                <w:sz w:val="26"/>
                <w:szCs w:val="26"/>
              </w:rPr>
              <w:lastRenderedPageBreak/>
              <w:t xml:space="preserve">   7</w:t>
            </w:r>
          </w:p>
          <w:p w:rsidR="00C67277" w:rsidRPr="001E2E8E" w:rsidRDefault="000039B8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(2</w:t>
            </w:r>
            <w:r w:rsidR="00C67277" w:rsidRPr="001E2E8E">
              <w:rPr>
                <w:b/>
                <w:bCs/>
                <w:sz w:val="26"/>
                <w:szCs w:val="26"/>
              </w:rPr>
              <w:t>,0đ)</w:t>
            </w: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  <w:lang w:val="nl-NL"/>
              </w:rPr>
            </w:pPr>
            <w:r w:rsidRPr="001E2E8E">
              <w:rPr>
                <w:sz w:val="26"/>
                <w:szCs w:val="26"/>
                <w:lang w:val="nl-NL"/>
              </w:rPr>
              <w:t xml:space="preserve">Số mol khí B: </w:t>
            </w:r>
            <w:r w:rsidRPr="001E2E8E">
              <w:rPr>
                <w:position w:val="-28"/>
                <w:sz w:val="26"/>
                <w:szCs w:val="26"/>
              </w:rPr>
              <w:object w:dxaOrig="1160" w:dyaOrig="660">
                <v:shape id="_x0000_i1040" type="#_x0000_t75" style="width:57.75pt;height:33pt" o:ole="">
                  <v:imagedata r:id="rId33" o:title=""/>
                </v:shape>
                <o:OLEObject Type="Embed" ProgID="Equation.3" ShapeID="_x0000_i1040" DrawAspect="Content" ObjectID="_1707937479" r:id="rId34"/>
              </w:object>
            </w:r>
            <w:r w:rsidRPr="001E2E8E">
              <w:rPr>
                <w:sz w:val="26"/>
                <w:szCs w:val="26"/>
                <w:lang w:val="nl-NL"/>
              </w:rPr>
              <w:t xml:space="preserve">;  Số mol khí ôxy: </w:t>
            </w:r>
            <w:r w:rsidRPr="001E2E8E">
              <w:rPr>
                <w:position w:val="-28"/>
                <w:sz w:val="26"/>
                <w:szCs w:val="26"/>
              </w:rPr>
              <w:object w:dxaOrig="1140" w:dyaOrig="660">
                <v:shape id="_x0000_i1041" type="#_x0000_t75" style="width:57pt;height:33pt" o:ole="">
                  <v:imagedata r:id="rId35" o:title=""/>
                </v:shape>
                <o:OLEObject Type="Embed" ProgID="Equation.3" ShapeID="_x0000_i1041" DrawAspect="Content" ObjectID="_1707937480" r:id="rId36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rFonts w:cs=".VnTime"/>
                <w:bCs/>
                <w:sz w:val="26"/>
                <w:szCs w:val="26"/>
              </w:rPr>
            </w:pP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ind w:firstLine="720"/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nl-NL"/>
              </w:rPr>
              <w:t>2C</w:t>
            </w:r>
            <w:r w:rsidRPr="001E2E8E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1E2E8E">
              <w:rPr>
                <w:sz w:val="26"/>
                <w:szCs w:val="26"/>
                <w:lang w:val="nl-NL"/>
              </w:rPr>
              <w:t>H</w:t>
            </w:r>
            <w:r w:rsidRPr="001E2E8E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1E2E8E">
              <w:rPr>
                <w:sz w:val="26"/>
                <w:szCs w:val="26"/>
                <w:lang w:val="nl-NL"/>
              </w:rPr>
              <w:t xml:space="preserve"> + 5O</w:t>
            </w:r>
            <w:r w:rsidRPr="001E2E8E">
              <w:rPr>
                <w:sz w:val="26"/>
                <w:szCs w:val="26"/>
                <w:vertAlign w:val="subscript"/>
                <w:lang w:val="nl-NL"/>
              </w:rPr>
              <w:t>2</w:t>
            </w:r>
            <w:r w:rsidRPr="001E2E8E">
              <w:rPr>
                <w:sz w:val="26"/>
                <w:szCs w:val="26"/>
                <w:lang w:val="nl-NL"/>
              </w:rPr>
              <w:t xml:space="preserve"> </w:t>
            </w:r>
            <w:r w:rsidRPr="001E2E8E">
              <w:rPr>
                <w:sz w:val="26"/>
                <w:szCs w:val="26"/>
                <w:lang w:val="nl-NL"/>
              </w:rPr>
              <w:tab/>
              <w:t>=  4C</w:t>
            </w:r>
            <w:r w:rsidRPr="001E2E8E">
              <w:rPr>
                <w:sz w:val="26"/>
                <w:szCs w:val="26"/>
                <w:lang w:val="pt-BR"/>
              </w:rPr>
              <w:t>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1E2E8E">
              <w:rPr>
                <w:sz w:val="26"/>
                <w:szCs w:val="26"/>
                <w:lang w:val="pt-BR"/>
              </w:rPr>
              <w:t>+ 2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="00CB2C93">
              <w:rPr>
                <w:sz w:val="26"/>
                <w:szCs w:val="26"/>
                <w:lang w:val="pt-BR"/>
              </w:rPr>
              <w:t>O</w:t>
            </w:r>
            <w:r w:rsidR="00CB2C93">
              <w:rPr>
                <w:sz w:val="26"/>
                <w:szCs w:val="26"/>
                <w:lang w:val="pt-BR"/>
              </w:rPr>
              <w:tab/>
            </w:r>
            <w:r w:rsidR="00CB2C93">
              <w:rPr>
                <w:sz w:val="26"/>
                <w:szCs w:val="26"/>
                <w:lang w:val="pt-BR"/>
              </w:rPr>
              <w:tab/>
            </w:r>
            <w:r w:rsidR="00CB2C93">
              <w:rPr>
                <w:sz w:val="26"/>
                <w:szCs w:val="26"/>
                <w:lang w:val="pt-BR"/>
              </w:rPr>
              <w:tab/>
              <w:t xml:space="preserve">                       (1)</w:t>
            </w:r>
            <w:r w:rsidR="00CB2C93">
              <w:rPr>
                <w:sz w:val="26"/>
                <w:szCs w:val="26"/>
                <w:lang w:val="pt-BR"/>
              </w:rPr>
              <w:tab/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</w:rPr>
              <w:t>CH</w:t>
            </w:r>
            <w:r w:rsidRPr="001E2E8E">
              <w:rPr>
                <w:sz w:val="26"/>
                <w:szCs w:val="26"/>
                <w:vertAlign w:val="subscript"/>
              </w:rPr>
              <w:t xml:space="preserve">4 </w:t>
            </w:r>
            <w:r w:rsidRPr="001E2E8E">
              <w:rPr>
                <w:sz w:val="26"/>
                <w:szCs w:val="26"/>
              </w:rPr>
              <w:t>+     2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</w:rPr>
              <w:tab/>
              <w:t>=   CO</w:t>
            </w:r>
            <w:r w:rsidRPr="001E2E8E">
              <w:rPr>
                <w:sz w:val="26"/>
                <w:szCs w:val="26"/>
                <w:vertAlign w:val="subscript"/>
              </w:rPr>
              <w:t xml:space="preserve">2 </w:t>
            </w:r>
            <w:r w:rsidRPr="001E2E8E">
              <w:rPr>
                <w:sz w:val="26"/>
                <w:szCs w:val="26"/>
              </w:rPr>
              <w:t>+ 2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</w:t>
            </w: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</w:rPr>
              <w:tab/>
              <w:t xml:space="preserve">          </w:t>
            </w:r>
            <w:r w:rsidR="000A2F9C">
              <w:rPr>
                <w:sz w:val="26"/>
                <w:szCs w:val="26"/>
              </w:rPr>
              <w:t xml:space="preserve"> </w:t>
            </w:r>
            <w:r w:rsidRPr="001E2E8E">
              <w:rPr>
                <w:sz w:val="26"/>
                <w:szCs w:val="26"/>
              </w:rPr>
              <w:t xml:space="preserve"> (2)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 w:rsidP="00CB2C93">
            <w:pPr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Gọi x, y lần lượt là số mol C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, CH</w:t>
            </w:r>
            <w:r w:rsidRPr="001E2E8E">
              <w:rPr>
                <w:sz w:val="26"/>
                <w:szCs w:val="26"/>
                <w:vertAlign w:val="subscript"/>
              </w:rPr>
              <w:t>4</w:t>
            </w:r>
            <w:r w:rsidRPr="001E2E8E">
              <w:rPr>
                <w:sz w:val="26"/>
                <w:szCs w:val="26"/>
              </w:rPr>
              <w:t>. Có: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       </w:t>
            </w:r>
            <w:r w:rsidRPr="001E2E8E">
              <w:rPr>
                <w:position w:val="-40"/>
                <w:sz w:val="26"/>
                <w:szCs w:val="26"/>
              </w:rPr>
              <w:object w:dxaOrig="1500" w:dyaOrig="920">
                <v:shape id="_x0000_i1042" type="#_x0000_t75" style="width:75pt;height:45.75pt" o:ole="">
                  <v:imagedata r:id="rId37" o:title=""/>
                </v:shape>
                <o:OLEObject Type="Embed" ProgID="Equation.3" ShapeID="_x0000_i1042" DrawAspect="Content" ObjectID="_1707937481" r:id="rId38"/>
              </w:object>
            </w:r>
            <w:r w:rsidRPr="001E2E8E">
              <w:rPr>
                <w:sz w:val="26"/>
                <w:szCs w:val="26"/>
              </w:rPr>
              <w:t xml:space="preserve">   Giải hệ được x = 0,6;  y = 0,2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2976" w:rsidRPr="00C11D99" w:rsidRDefault="00C67277" w:rsidP="00822976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Tính % thể tích các khí</w:t>
            </w:r>
            <w:r w:rsidR="00822976">
              <w:rPr>
                <w:sz w:val="26"/>
                <w:szCs w:val="26"/>
              </w:rPr>
              <w:t xml:space="preserve"> </w:t>
            </w:r>
            <w:r w:rsidR="00822976" w:rsidRPr="00C11D99">
              <w:rPr>
                <w:rFonts w:ascii="Times New Roman" w:hAnsi="Times New Roman"/>
                <w:sz w:val="26"/>
                <w:szCs w:val="26"/>
              </w:rPr>
              <w:t>%V</w:t>
            </w:r>
            <w:r w:rsidR="00822976" w:rsidRPr="001E2E8E">
              <w:rPr>
                <w:sz w:val="26"/>
                <w:szCs w:val="26"/>
              </w:rPr>
              <w:t>C</w:t>
            </w:r>
            <w:r w:rsidR="00822976" w:rsidRPr="001E2E8E">
              <w:rPr>
                <w:sz w:val="26"/>
                <w:szCs w:val="26"/>
                <w:vertAlign w:val="subscript"/>
              </w:rPr>
              <w:t>2</w:t>
            </w:r>
            <w:r w:rsidR="00822976" w:rsidRPr="001E2E8E">
              <w:rPr>
                <w:sz w:val="26"/>
                <w:szCs w:val="26"/>
              </w:rPr>
              <w:t>H</w:t>
            </w:r>
            <w:r w:rsidR="00822976" w:rsidRPr="001E2E8E">
              <w:rPr>
                <w:sz w:val="26"/>
                <w:szCs w:val="26"/>
                <w:vertAlign w:val="subscript"/>
              </w:rPr>
              <w:t>2</w:t>
            </w:r>
            <w:r w:rsidR="00822976">
              <w:rPr>
                <w:rFonts w:ascii="Times New Roman" w:hAnsi="Times New Roman"/>
                <w:sz w:val="26"/>
                <w:szCs w:val="26"/>
              </w:rPr>
              <w:t>= 75</w:t>
            </w:r>
            <w:r w:rsidR="00822976" w:rsidRPr="00C11D99">
              <w:rPr>
                <w:rFonts w:ascii="Times New Roman" w:hAnsi="Times New Roman"/>
                <w:sz w:val="26"/>
                <w:szCs w:val="26"/>
              </w:rPr>
              <w:t>%; %V</w:t>
            </w:r>
            <w:r w:rsidR="00822976" w:rsidRPr="001E2E8E">
              <w:rPr>
                <w:sz w:val="26"/>
                <w:szCs w:val="26"/>
              </w:rPr>
              <w:t xml:space="preserve"> CH</w:t>
            </w:r>
            <w:r w:rsidR="00822976" w:rsidRPr="001E2E8E">
              <w:rPr>
                <w:sz w:val="26"/>
                <w:szCs w:val="26"/>
                <w:vertAlign w:val="subscript"/>
              </w:rPr>
              <w:t>4</w:t>
            </w:r>
            <w:r w:rsidR="00822976">
              <w:rPr>
                <w:rFonts w:ascii="Times New Roman" w:hAnsi="Times New Roman"/>
                <w:sz w:val="26"/>
                <w:szCs w:val="26"/>
              </w:rPr>
              <w:t>=25</w:t>
            </w:r>
            <w:r w:rsidR="00822976" w:rsidRPr="00C11D99">
              <w:rPr>
                <w:rFonts w:ascii="Times New Roman" w:hAnsi="Times New Roman"/>
                <w:sz w:val="26"/>
                <w:szCs w:val="26"/>
              </w:rPr>
              <w:t>%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822976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Theo các phản ứng : 1;2: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 xml:space="preserve">             Tổng mol C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= 0,6 x 2 + 0,2 x 1 = 1,4 mol</w:t>
            </w: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</w:rPr>
              <w:tab/>
            </w:r>
            <w:r w:rsidRPr="001E2E8E">
              <w:rPr>
                <w:sz w:val="26"/>
                <w:szCs w:val="26"/>
              </w:rPr>
              <w:tab/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</w:rPr>
              <w:t xml:space="preserve">             </w:t>
            </w:r>
            <w:r w:rsidRPr="001E2E8E">
              <w:rPr>
                <w:sz w:val="26"/>
                <w:szCs w:val="26"/>
                <w:lang w:val="pt-BR"/>
              </w:rPr>
              <w:t>Tổng mol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>O = 0,6 x 1 + 0,2 x 2 = 1,0 mol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  <w:lang w:val="pt-BR"/>
              </w:rPr>
              <w:t xml:space="preserve">             </w:t>
            </w:r>
            <w:r w:rsidRPr="001E2E8E">
              <w:rPr>
                <w:sz w:val="26"/>
                <w:szCs w:val="26"/>
              </w:rPr>
              <w:t>Số mol Ca(OH)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= </w:t>
            </w:r>
            <w:r w:rsidRPr="001E2E8E">
              <w:rPr>
                <w:position w:val="-24"/>
                <w:sz w:val="26"/>
                <w:szCs w:val="26"/>
              </w:rPr>
              <w:object w:dxaOrig="680" w:dyaOrig="620">
                <v:shape id="_x0000_i1043" type="#_x0000_t75" style="width:33.75pt;height:30.75pt" o:ole="">
                  <v:imagedata r:id="rId39" o:title=""/>
                </v:shape>
                <o:OLEObject Type="Embed" ProgID="Equation.3" ShapeID="_x0000_i1043" DrawAspect="Content" ObjectID="_1707937482" r:id="rId40"/>
              </w:objec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b/>
                <w:i/>
                <w:sz w:val="26"/>
                <w:szCs w:val="26"/>
                <w:lang w:val="pt-BR"/>
              </w:rPr>
            </w:pPr>
            <w:r w:rsidRPr="001E2E8E">
              <w:rPr>
                <w:sz w:val="26"/>
                <w:szCs w:val="26"/>
                <w:lang w:val="pt-BR"/>
              </w:rPr>
              <w:t>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 xml:space="preserve">2 </w:t>
            </w:r>
            <w:r w:rsidRPr="001E2E8E">
              <w:rPr>
                <w:sz w:val="26"/>
                <w:szCs w:val="26"/>
                <w:lang w:val="pt-BR"/>
              </w:rPr>
              <w:t>+ C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= Ca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 xml:space="preserve"> </w:t>
            </w:r>
            <w:r w:rsidRPr="001E2E8E">
              <w:rPr>
                <w:sz w:val="26"/>
                <w:szCs w:val="26"/>
              </w:rPr>
              <w:sym w:font="Symbol" w:char="F0AF"/>
            </w:r>
            <w:r w:rsidRPr="001E2E8E">
              <w:rPr>
                <w:sz w:val="26"/>
                <w:szCs w:val="26"/>
                <w:lang w:val="pt-BR"/>
              </w:rPr>
              <w:t xml:space="preserve"> + H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O 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                                     (3)</w:t>
            </w:r>
            <w:r w:rsidRPr="001E2E8E">
              <w:rPr>
                <w:sz w:val="26"/>
                <w:szCs w:val="26"/>
                <w:lang w:val="pt-BR"/>
              </w:rPr>
              <w:tab/>
              <w:t>2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+Ca(OH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 xml:space="preserve"> = Ca(HCO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1E2E8E">
              <w:rPr>
                <w:sz w:val="26"/>
                <w:szCs w:val="26"/>
                <w:lang w:val="pt-BR"/>
              </w:rPr>
              <w:t>)</w:t>
            </w:r>
            <w:r w:rsidRPr="001E2E8E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1E2E8E">
              <w:rPr>
                <w:sz w:val="26"/>
                <w:szCs w:val="26"/>
                <w:lang w:val="pt-BR"/>
              </w:rPr>
              <w:tab/>
            </w:r>
            <w:r w:rsidRPr="001E2E8E">
              <w:rPr>
                <w:sz w:val="26"/>
                <w:szCs w:val="26"/>
                <w:lang w:val="pt-BR"/>
              </w:rPr>
              <w:tab/>
              <w:t xml:space="preserve">                                      (4)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Vì: số mol số mol Ca(OH)</w:t>
            </w:r>
            <w:r w:rsidRPr="001E2E8E">
              <w:rPr>
                <w:sz w:val="26"/>
                <w:szCs w:val="26"/>
                <w:vertAlign w:val="subscript"/>
              </w:rPr>
              <w:t xml:space="preserve">2 </w:t>
            </w:r>
            <w:r w:rsidRPr="001E2E8E">
              <w:rPr>
                <w:sz w:val="26"/>
                <w:szCs w:val="26"/>
              </w:rPr>
              <w:t>&lt; số mol C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&lt; 2 x mol Ca(OH)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. Do đó tạo thành 2 muối.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Gọi a, b lần lượt là số mol Ca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và Ca(H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>)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Ta có :</w:t>
            </w:r>
          </w:p>
          <w:p w:rsidR="00C67277" w:rsidRPr="001E2E8E" w:rsidRDefault="00C67277" w:rsidP="00AD5EE4">
            <w:pPr>
              <w:ind w:firstLine="720"/>
              <w:jc w:val="both"/>
              <w:rPr>
                <w:sz w:val="26"/>
                <w:szCs w:val="26"/>
              </w:rPr>
            </w:pPr>
            <w:r w:rsidRPr="001E2E8E">
              <w:rPr>
                <w:position w:val="-28"/>
                <w:sz w:val="26"/>
                <w:szCs w:val="26"/>
              </w:rPr>
              <w:object w:dxaOrig="180" w:dyaOrig="680">
                <v:shape id="_x0000_i1044" type="#_x0000_t75" style="width:9pt;height:33.75pt" o:ole="">
                  <v:imagedata r:id="rId41" o:title=""/>
                </v:shape>
                <o:OLEObject Type="Embed" ProgID="Equation.3" ShapeID="_x0000_i1044" DrawAspect="Content" ObjectID="_1707937483" r:id="rId42"/>
              </w:object>
            </w:r>
            <w:r w:rsidRPr="001E2E8E">
              <w:rPr>
                <w:position w:val="-30"/>
                <w:sz w:val="26"/>
                <w:szCs w:val="26"/>
              </w:rPr>
              <w:object w:dxaOrig="1340" w:dyaOrig="720">
                <v:shape id="_x0000_i1045" type="#_x0000_t75" style="width:66.75pt;height:36pt" o:ole="">
                  <v:imagedata r:id="rId43" o:title=""/>
                </v:shape>
                <o:OLEObject Type="Embed" ProgID="Equation.3" ShapeID="_x0000_i1045" DrawAspect="Content" ObjectID="_1707937484" r:id="rId44"/>
              </w:object>
            </w:r>
          </w:p>
          <w:p w:rsidR="00C67277" w:rsidRPr="001E2E8E" w:rsidRDefault="00C67277" w:rsidP="00AD5EE4">
            <w:pPr>
              <w:ind w:firstLine="720"/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Giải hệ được a = 0,6 ;  b = 0,4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 Khối lượng H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>O và CO</w:t>
            </w:r>
            <w:r w:rsidRPr="001E2E8E">
              <w:rPr>
                <w:sz w:val="26"/>
                <w:szCs w:val="26"/>
                <w:vertAlign w:val="subscript"/>
              </w:rPr>
              <w:t>2</w:t>
            </w:r>
            <w:r w:rsidRPr="001E2E8E">
              <w:rPr>
                <w:sz w:val="26"/>
                <w:szCs w:val="26"/>
              </w:rPr>
              <w:t xml:space="preserve"> hấp thụ vào dd: 1,0. 18 + 1,4. 44 = 79,6 (g)</w:t>
            </w:r>
          </w:p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 Khối lượng kết tủa CaCO</w:t>
            </w:r>
            <w:r w:rsidRPr="001E2E8E">
              <w:rPr>
                <w:sz w:val="26"/>
                <w:szCs w:val="26"/>
                <w:vertAlign w:val="subscript"/>
              </w:rPr>
              <w:t>3</w:t>
            </w:r>
            <w:r w:rsidRPr="001E2E8E">
              <w:rPr>
                <w:sz w:val="26"/>
                <w:szCs w:val="26"/>
              </w:rPr>
              <w:t xml:space="preserve"> tách ra khỏi dung dịch: 0,6. 100 = 60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  <w:tr w:rsidR="00C67277" w:rsidRPr="001E2E8E" w:rsidTr="00AD5EE4">
        <w:tc>
          <w:tcPr>
            <w:tcW w:w="93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>
            <w:pPr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67277" w:rsidP="00AD5EE4">
            <w:pPr>
              <w:jc w:val="both"/>
              <w:rPr>
                <w:sz w:val="26"/>
                <w:szCs w:val="26"/>
              </w:rPr>
            </w:pPr>
            <w:r w:rsidRPr="001E2E8E">
              <w:rPr>
                <w:sz w:val="26"/>
                <w:szCs w:val="26"/>
              </w:rPr>
              <w:t>- Dung dich C tăng 79,6 - 60 = 19,6 (g)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7277" w:rsidRPr="001E2E8E" w:rsidRDefault="00CB2C93">
            <w:pPr>
              <w:jc w:val="center"/>
              <w:rPr>
                <w:rFonts w:cs=".VnTime"/>
                <w:bCs/>
                <w:sz w:val="26"/>
                <w:szCs w:val="26"/>
              </w:rPr>
            </w:pPr>
            <w:r>
              <w:rPr>
                <w:rFonts w:cs=".VnTime"/>
                <w:bCs/>
                <w:sz w:val="26"/>
                <w:szCs w:val="26"/>
              </w:rPr>
              <w:t>0,25</w:t>
            </w:r>
          </w:p>
        </w:tc>
      </w:tr>
    </w:tbl>
    <w:p w:rsidR="002A2614" w:rsidRPr="001E2E8E" w:rsidRDefault="002A2614" w:rsidP="002A2614">
      <w:pPr>
        <w:spacing w:line="480" w:lineRule="auto"/>
        <w:rPr>
          <w:sz w:val="26"/>
          <w:szCs w:val="26"/>
        </w:rPr>
      </w:pPr>
    </w:p>
    <w:sectPr w:rsidR="002A2614" w:rsidRPr="001E2E8E" w:rsidSect="00AB2BB8">
      <w:headerReference w:type="default" r:id="rId45"/>
      <w:footerReference w:type="default" r:id="rId46"/>
      <w:pgSz w:w="12240" w:h="15840"/>
      <w:pgMar w:top="426" w:right="1077" w:bottom="539" w:left="1077" w:header="450" w:footer="5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D35" w:rsidRDefault="00110D35" w:rsidP="00F61452">
      <w:r>
        <w:separator/>
      </w:r>
    </w:p>
  </w:endnote>
  <w:endnote w:type="continuationSeparator" w:id="0">
    <w:p w:rsidR="00110D35" w:rsidRDefault="00110D35" w:rsidP="00F614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2BB8" w:rsidRPr="00830357" w:rsidRDefault="00AB2BB8" w:rsidP="00AB2BB8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D35" w:rsidRDefault="00110D35" w:rsidP="00F61452">
      <w:r>
        <w:separator/>
      </w:r>
    </w:p>
  </w:footnote>
  <w:footnote w:type="continuationSeparator" w:id="0">
    <w:p w:rsidR="00110D35" w:rsidRDefault="00110D35" w:rsidP="00F614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2BB8" w:rsidRPr="00830357" w:rsidRDefault="00AB2BB8" w:rsidP="00AB2BB8">
    <w:pPr>
      <w:tabs>
        <w:tab w:val="center" w:pos="4320"/>
        <w:tab w:val="right" w:pos="8640"/>
      </w:tabs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57B83"/>
    <w:multiLevelType w:val="hybridMultilevel"/>
    <w:tmpl w:val="1F5A2A34"/>
    <w:lvl w:ilvl="0" w:tplc="3766D4F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A25691F"/>
    <w:multiLevelType w:val="hybridMultilevel"/>
    <w:tmpl w:val="A10AA68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BC47F8A"/>
    <w:multiLevelType w:val="hybridMultilevel"/>
    <w:tmpl w:val="BBAAFC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E56105"/>
    <w:multiLevelType w:val="hybridMultilevel"/>
    <w:tmpl w:val="97B0E2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55088A"/>
    <w:multiLevelType w:val="hybridMultilevel"/>
    <w:tmpl w:val="A740F018"/>
    <w:lvl w:ilvl="0" w:tplc="767605A4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17357CFC"/>
    <w:multiLevelType w:val="hybridMultilevel"/>
    <w:tmpl w:val="E04C78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AA47A7"/>
    <w:multiLevelType w:val="hybridMultilevel"/>
    <w:tmpl w:val="0DF82B9C"/>
    <w:lvl w:ilvl="0" w:tplc="7658987A">
      <w:start w:val="1"/>
      <w:numFmt w:val="decimal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7">
    <w:nsid w:val="210326FA"/>
    <w:multiLevelType w:val="hybridMultilevel"/>
    <w:tmpl w:val="D45C6D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CC25FE"/>
    <w:multiLevelType w:val="hybridMultilevel"/>
    <w:tmpl w:val="599E889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0F0C32"/>
    <w:multiLevelType w:val="hybridMultilevel"/>
    <w:tmpl w:val="3CE463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FC38D1"/>
    <w:multiLevelType w:val="hybridMultilevel"/>
    <w:tmpl w:val="81840F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696808"/>
    <w:multiLevelType w:val="hybridMultilevel"/>
    <w:tmpl w:val="BBDA50E0"/>
    <w:lvl w:ilvl="0" w:tplc="245A113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F5E188F"/>
    <w:multiLevelType w:val="hybridMultilevel"/>
    <w:tmpl w:val="7E609B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2A009EE"/>
    <w:multiLevelType w:val="hybridMultilevel"/>
    <w:tmpl w:val="59240EC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7E062EF"/>
    <w:multiLevelType w:val="hybridMultilevel"/>
    <w:tmpl w:val="E40A10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C82E99"/>
    <w:multiLevelType w:val="hybridMultilevel"/>
    <w:tmpl w:val="4D16D000"/>
    <w:lvl w:ilvl="0" w:tplc="E684D75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EB17EF9"/>
    <w:multiLevelType w:val="hybridMultilevel"/>
    <w:tmpl w:val="782CA840"/>
    <w:lvl w:ilvl="0" w:tplc="45AC42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4CE11E0"/>
    <w:multiLevelType w:val="hybridMultilevel"/>
    <w:tmpl w:val="C862E4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2B0629"/>
    <w:multiLevelType w:val="hybridMultilevel"/>
    <w:tmpl w:val="A65EFE54"/>
    <w:lvl w:ilvl="0" w:tplc="4952663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4681320"/>
    <w:multiLevelType w:val="hybridMultilevel"/>
    <w:tmpl w:val="08B0931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7C8159E"/>
    <w:multiLevelType w:val="hybridMultilevel"/>
    <w:tmpl w:val="C3A401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"/>
  </w:num>
  <w:num w:numId="3">
    <w:abstractNumId w:val="1"/>
  </w:num>
  <w:num w:numId="4">
    <w:abstractNumId w:val="8"/>
  </w:num>
  <w:num w:numId="5">
    <w:abstractNumId w:val="0"/>
  </w:num>
  <w:num w:numId="6">
    <w:abstractNumId w:val="11"/>
  </w:num>
  <w:num w:numId="7">
    <w:abstractNumId w:val="16"/>
  </w:num>
  <w:num w:numId="8">
    <w:abstractNumId w:val="13"/>
  </w:num>
  <w:num w:numId="9">
    <w:abstractNumId w:val="12"/>
  </w:num>
  <w:num w:numId="10">
    <w:abstractNumId w:val="18"/>
  </w:num>
  <w:num w:numId="11">
    <w:abstractNumId w:val="10"/>
  </w:num>
  <w:num w:numId="12">
    <w:abstractNumId w:val="19"/>
  </w:num>
  <w:num w:numId="13">
    <w:abstractNumId w:val="6"/>
  </w:num>
  <w:num w:numId="14">
    <w:abstractNumId w:val="7"/>
  </w:num>
  <w:num w:numId="15">
    <w:abstractNumId w:val="17"/>
  </w:num>
  <w:num w:numId="16">
    <w:abstractNumId w:val="5"/>
  </w:num>
  <w:num w:numId="17">
    <w:abstractNumId w:val="9"/>
  </w:num>
  <w:num w:numId="18">
    <w:abstractNumId w:val="20"/>
  </w:num>
  <w:num w:numId="19">
    <w:abstractNumId w:val="3"/>
  </w:num>
  <w:num w:numId="20">
    <w:abstractNumId w:val="4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3E92"/>
    <w:rsid w:val="000039B8"/>
    <w:rsid w:val="000314CA"/>
    <w:rsid w:val="00040382"/>
    <w:rsid w:val="00043642"/>
    <w:rsid w:val="00072ACC"/>
    <w:rsid w:val="00076815"/>
    <w:rsid w:val="000A13CD"/>
    <w:rsid w:val="000A2F9C"/>
    <w:rsid w:val="000C44D8"/>
    <w:rsid w:val="000C5FB6"/>
    <w:rsid w:val="000D04B8"/>
    <w:rsid w:val="00110D35"/>
    <w:rsid w:val="0011320F"/>
    <w:rsid w:val="00114D63"/>
    <w:rsid w:val="00115619"/>
    <w:rsid w:val="00115A7C"/>
    <w:rsid w:val="00152D82"/>
    <w:rsid w:val="001578A2"/>
    <w:rsid w:val="001700BF"/>
    <w:rsid w:val="00191F16"/>
    <w:rsid w:val="001A71F4"/>
    <w:rsid w:val="001B0A8C"/>
    <w:rsid w:val="001B59C2"/>
    <w:rsid w:val="001E2E8E"/>
    <w:rsid w:val="00212415"/>
    <w:rsid w:val="002414B6"/>
    <w:rsid w:val="0026110B"/>
    <w:rsid w:val="002720B6"/>
    <w:rsid w:val="002A2614"/>
    <w:rsid w:val="002A7BAB"/>
    <w:rsid w:val="002E2D60"/>
    <w:rsid w:val="002E62DF"/>
    <w:rsid w:val="002F2594"/>
    <w:rsid w:val="00301090"/>
    <w:rsid w:val="0030323F"/>
    <w:rsid w:val="00315AF1"/>
    <w:rsid w:val="00364D99"/>
    <w:rsid w:val="00371B70"/>
    <w:rsid w:val="003813EF"/>
    <w:rsid w:val="00386592"/>
    <w:rsid w:val="00390088"/>
    <w:rsid w:val="003A4141"/>
    <w:rsid w:val="003B7278"/>
    <w:rsid w:val="003C0006"/>
    <w:rsid w:val="003C4A5F"/>
    <w:rsid w:val="003E0D81"/>
    <w:rsid w:val="003E3EC9"/>
    <w:rsid w:val="003F0E3A"/>
    <w:rsid w:val="00406169"/>
    <w:rsid w:val="00417534"/>
    <w:rsid w:val="0043242E"/>
    <w:rsid w:val="0046315E"/>
    <w:rsid w:val="0046705A"/>
    <w:rsid w:val="00474067"/>
    <w:rsid w:val="00490474"/>
    <w:rsid w:val="00493A51"/>
    <w:rsid w:val="00495417"/>
    <w:rsid w:val="00496DD9"/>
    <w:rsid w:val="004B5981"/>
    <w:rsid w:val="004C6DC5"/>
    <w:rsid w:val="004E1A98"/>
    <w:rsid w:val="004E48F0"/>
    <w:rsid w:val="0050403B"/>
    <w:rsid w:val="00510BDD"/>
    <w:rsid w:val="005204AC"/>
    <w:rsid w:val="0052225C"/>
    <w:rsid w:val="005337FE"/>
    <w:rsid w:val="005471E8"/>
    <w:rsid w:val="00550934"/>
    <w:rsid w:val="00552F09"/>
    <w:rsid w:val="005547E5"/>
    <w:rsid w:val="0055625A"/>
    <w:rsid w:val="00586612"/>
    <w:rsid w:val="005969AD"/>
    <w:rsid w:val="005B6D52"/>
    <w:rsid w:val="005C5846"/>
    <w:rsid w:val="005C599F"/>
    <w:rsid w:val="005D7C08"/>
    <w:rsid w:val="005E3F0A"/>
    <w:rsid w:val="005E68A4"/>
    <w:rsid w:val="005F2DA1"/>
    <w:rsid w:val="005F4458"/>
    <w:rsid w:val="00607DD6"/>
    <w:rsid w:val="00610389"/>
    <w:rsid w:val="0061726D"/>
    <w:rsid w:val="006202F4"/>
    <w:rsid w:val="00655D99"/>
    <w:rsid w:val="00662FCD"/>
    <w:rsid w:val="006646A7"/>
    <w:rsid w:val="006D0834"/>
    <w:rsid w:val="00717BE1"/>
    <w:rsid w:val="00754C02"/>
    <w:rsid w:val="00773A00"/>
    <w:rsid w:val="00776F36"/>
    <w:rsid w:val="00790D76"/>
    <w:rsid w:val="00796077"/>
    <w:rsid w:val="007A688D"/>
    <w:rsid w:val="00800325"/>
    <w:rsid w:val="00800DCC"/>
    <w:rsid w:val="008021C0"/>
    <w:rsid w:val="00804B0D"/>
    <w:rsid w:val="00807453"/>
    <w:rsid w:val="00821977"/>
    <w:rsid w:val="00822976"/>
    <w:rsid w:val="00852BC8"/>
    <w:rsid w:val="0085686C"/>
    <w:rsid w:val="008662DA"/>
    <w:rsid w:val="0087165C"/>
    <w:rsid w:val="008718E7"/>
    <w:rsid w:val="008972D8"/>
    <w:rsid w:val="008B400A"/>
    <w:rsid w:val="008E2862"/>
    <w:rsid w:val="008F3E92"/>
    <w:rsid w:val="00905850"/>
    <w:rsid w:val="00915066"/>
    <w:rsid w:val="0092123C"/>
    <w:rsid w:val="00932DFF"/>
    <w:rsid w:val="00936058"/>
    <w:rsid w:val="00941459"/>
    <w:rsid w:val="0095294E"/>
    <w:rsid w:val="00990297"/>
    <w:rsid w:val="00991CB5"/>
    <w:rsid w:val="009A2180"/>
    <w:rsid w:val="009A2F79"/>
    <w:rsid w:val="009B33CB"/>
    <w:rsid w:val="009D2590"/>
    <w:rsid w:val="009E075E"/>
    <w:rsid w:val="009F6177"/>
    <w:rsid w:val="009F6B0C"/>
    <w:rsid w:val="00A26D6B"/>
    <w:rsid w:val="00A31ACE"/>
    <w:rsid w:val="00A33F6D"/>
    <w:rsid w:val="00A43A4F"/>
    <w:rsid w:val="00A56AE4"/>
    <w:rsid w:val="00A60E98"/>
    <w:rsid w:val="00A70881"/>
    <w:rsid w:val="00A91053"/>
    <w:rsid w:val="00A936B3"/>
    <w:rsid w:val="00AA288B"/>
    <w:rsid w:val="00AB2BB8"/>
    <w:rsid w:val="00AB6570"/>
    <w:rsid w:val="00AD5EE4"/>
    <w:rsid w:val="00AD64CC"/>
    <w:rsid w:val="00AE1832"/>
    <w:rsid w:val="00AE3A3B"/>
    <w:rsid w:val="00AE4B2D"/>
    <w:rsid w:val="00B0283E"/>
    <w:rsid w:val="00B276DA"/>
    <w:rsid w:val="00B90E41"/>
    <w:rsid w:val="00BC0222"/>
    <w:rsid w:val="00BC54DA"/>
    <w:rsid w:val="00C163D3"/>
    <w:rsid w:val="00C21F9F"/>
    <w:rsid w:val="00C22D58"/>
    <w:rsid w:val="00C3114B"/>
    <w:rsid w:val="00C42D23"/>
    <w:rsid w:val="00C45021"/>
    <w:rsid w:val="00C45716"/>
    <w:rsid w:val="00C60B50"/>
    <w:rsid w:val="00C67277"/>
    <w:rsid w:val="00C73298"/>
    <w:rsid w:val="00CA647F"/>
    <w:rsid w:val="00CB0B47"/>
    <w:rsid w:val="00CB2C93"/>
    <w:rsid w:val="00CD1090"/>
    <w:rsid w:val="00CD583E"/>
    <w:rsid w:val="00CE76B7"/>
    <w:rsid w:val="00D057CC"/>
    <w:rsid w:val="00D14CF4"/>
    <w:rsid w:val="00D232D2"/>
    <w:rsid w:val="00D36665"/>
    <w:rsid w:val="00D4032F"/>
    <w:rsid w:val="00D41134"/>
    <w:rsid w:val="00D5247F"/>
    <w:rsid w:val="00D55DD9"/>
    <w:rsid w:val="00D860BA"/>
    <w:rsid w:val="00D96EC0"/>
    <w:rsid w:val="00D97556"/>
    <w:rsid w:val="00DA111D"/>
    <w:rsid w:val="00DC6D73"/>
    <w:rsid w:val="00E05572"/>
    <w:rsid w:val="00E13AAD"/>
    <w:rsid w:val="00E23852"/>
    <w:rsid w:val="00E24DC2"/>
    <w:rsid w:val="00E37781"/>
    <w:rsid w:val="00E52776"/>
    <w:rsid w:val="00E718AA"/>
    <w:rsid w:val="00E8372C"/>
    <w:rsid w:val="00EB3D2B"/>
    <w:rsid w:val="00EE6C63"/>
    <w:rsid w:val="00EF1142"/>
    <w:rsid w:val="00F00EF7"/>
    <w:rsid w:val="00F164A0"/>
    <w:rsid w:val="00F348E3"/>
    <w:rsid w:val="00F61452"/>
    <w:rsid w:val="00F67063"/>
    <w:rsid w:val="00F679DF"/>
    <w:rsid w:val="00FF1F0A"/>
    <w:rsid w:val="00FF3A3F"/>
    <w:rsid w:val="00FF446E"/>
    <w:rsid w:val="00FF69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D2590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1">
    <w:name w:val="1"/>
    <w:basedOn w:val="Normal"/>
    <w:autoRedefine/>
    <w:rsid w:val="00CB0B4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DocumentMap">
    <w:name w:val="Document Map"/>
    <w:basedOn w:val="Normal"/>
    <w:semiHidden/>
    <w:rsid w:val="00D860B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Char">
    <w:name w:val=" Char"/>
    <w:basedOn w:val="Normal"/>
    <w:link w:val="DefaultParagraphFont"/>
    <w:rsid w:val="00E23852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customStyle="1" w:styleId="Char0">
    <w:name w:val="Char"/>
    <w:basedOn w:val="Normal"/>
    <w:semiHidden/>
    <w:rsid w:val="005D7C08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NoSpacing">
    <w:name w:val="No Spacing"/>
    <w:uiPriority w:val="1"/>
    <w:qFormat/>
    <w:rsid w:val="00FF3A3F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F6145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61452"/>
    <w:rPr>
      <w:sz w:val="24"/>
      <w:szCs w:val="24"/>
    </w:rPr>
  </w:style>
  <w:style w:type="paragraph" w:styleId="Footer">
    <w:name w:val="footer"/>
    <w:basedOn w:val="Normal"/>
    <w:link w:val="FooterChar"/>
    <w:rsid w:val="00F614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F61452"/>
    <w:rPr>
      <w:sz w:val="24"/>
      <w:szCs w:val="24"/>
    </w:rPr>
  </w:style>
  <w:style w:type="paragraph" w:styleId="BalloonText">
    <w:name w:val="Balloon Text"/>
    <w:basedOn w:val="Normal"/>
    <w:link w:val="BalloonTextChar"/>
    <w:rsid w:val="00A31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31AC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D2590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1">
    <w:name w:val="1"/>
    <w:basedOn w:val="Normal"/>
    <w:autoRedefine/>
    <w:rsid w:val="00CB0B47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DocumentMap">
    <w:name w:val="Document Map"/>
    <w:basedOn w:val="Normal"/>
    <w:semiHidden/>
    <w:rsid w:val="00D860B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Char">
    <w:name w:val=" Char"/>
    <w:basedOn w:val="Normal"/>
    <w:link w:val="DefaultParagraphFont"/>
    <w:rsid w:val="00E23852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paragraph" w:customStyle="1" w:styleId="Char0">
    <w:name w:val="Char"/>
    <w:basedOn w:val="Normal"/>
    <w:semiHidden/>
    <w:rsid w:val="005D7C08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NoSpacing">
    <w:name w:val="No Spacing"/>
    <w:uiPriority w:val="1"/>
    <w:qFormat/>
    <w:rsid w:val="00FF3A3F"/>
    <w:rPr>
      <w:rFonts w:ascii="Calibri" w:eastAsia="Calibri" w:hAnsi="Calibri"/>
      <w:sz w:val="22"/>
      <w:szCs w:val="22"/>
    </w:rPr>
  </w:style>
  <w:style w:type="paragraph" w:styleId="Header">
    <w:name w:val="header"/>
    <w:basedOn w:val="Normal"/>
    <w:link w:val="HeaderChar"/>
    <w:rsid w:val="00F6145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F61452"/>
    <w:rPr>
      <w:sz w:val="24"/>
      <w:szCs w:val="24"/>
    </w:rPr>
  </w:style>
  <w:style w:type="paragraph" w:styleId="Footer">
    <w:name w:val="footer"/>
    <w:basedOn w:val="Normal"/>
    <w:link w:val="FooterChar"/>
    <w:rsid w:val="00F6145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F61452"/>
    <w:rPr>
      <w:sz w:val="24"/>
      <w:szCs w:val="24"/>
    </w:rPr>
  </w:style>
  <w:style w:type="paragraph" w:styleId="BalloonText">
    <w:name w:val="Balloon Text"/>
    <w:basedOn w:val="Normal"/>
    <w:link w:val="BalloonTextChar"/>
    <w:rsid w:val="00A31A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31A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33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9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83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5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12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9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theme" Target="theme/theme1.xml"/><Relationship Id="rId8" Type="http://schemas.openxmlformats.org/officeDocument/2006/relationships/image" Target="media/image1.jpe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764</Words>
  <Characters>15761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8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4T15:01:00Z</dcterms:created>
  <dcterms:modified xsi:type="dcterms:W3CDTF">2022-03-04T15:01:00Z</dcterms:modified>
</cp:coreProperties>
</file>